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72" r:id="rId1"/>
    <p:sldMasterId id="2147483684" r:id="rId2"/>
  </p:sldMasterIdLst>
  <p:notesMasterIdLst>
    <p:notesMasterId r:id="rId23"/>
  </p:notesMasterIdLst>
  <p:sldIdLst>
    <p:sldId id="367" r:id="rId3"/>
    <p:sldId id="1323" r:id="rId4"/>
    <p:sldId id="357" r:id="rId5"/>
    <p:sldId id="371" r:id="rId6"/>
    <p:sldId id="372" r:id="rId7"/>
    <p:sldId id="373" r:id="rId8"/>
    <p:sldId id="376" r:id="rId9"/>
    <p:sldId id="374" r:id="rId10"/>
    <p:sldId id="1324" r:id="rId11"/>
    <p:sldId id="377" r:id="rId12"/>
    <p:sldId id="385" r:id="rId13"/>
    <p:sldId id="381" r:id="rId14"/>
    <p:sldId id="378" r:id="rId15"/>
    <p:sldId id="1325" r:id="rId16"/>
    <p:sldId id="390" r:id="rId17"/>
    <p:sldId id="386" r:id="rId18"/>
    <p:sldId id="1326" r:id="rId19"/>
    <p:sldId id="387" r:id="rId20"/>
    <p:sldId id="388" r:id="rId21"/>
    <p:sldId id="389" r:id="rId22"/>
  </p:sldIdLst>
  <p:sldSz cx="12192000" cy="6858000"/>
  <p:notesSz cx="6858000" cy="9144000"/>
  <p:embeddedFontLst>
    <p:embeddedFont>
      <p:font typeface="#9Slide02 Noi dung rat dai" panose="020B0604020202020204" charset="0"/>
      <p:regular r:id="rId24"/>
    </p:embeddedFont>
    <p:embeddedFont>
      <p:font typeface="#9Slide02 Tieu de rat dai 01" panose="020B0604020202020204" charset="0"/>
      <p:bold r:id="rId25"/>
    </p:embeddedFont>
    <p:embeddedFont>
      <p:font typeface="Calibri Light" panose="020F0302020204030204" pitchFamily="34" charset="0"/>
      <p:regular r:id="rId26"/>
      <p:italic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#9Slide02 Noi dung dai" panose="020B0604020202020204" charset="0"/>
      <p:regular r:id="rId32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026"/>
    <a:srgbClr val="FFCF37"/>
    <a:srgbClr val="00434C"/>
    <a:srgbClr val="FF9B9B"/>
    <a:srgbClr val="FF5050"/>
    <a:srgbClr val="0099FF"/>
    <a:srgbClr val="66FFFF"/>
    <a:srgbClr val="0000CC"/>
    <a:srgbClr val="FF66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4624" autoAdjust="0"/>
  </p:normalViewPr>
  <p:slideViewPr>
    <p:cSldViewPr snapToGrid="0">
      <p:cViewPr varScale="1">
        <p:scale>
          <a:sx n="68" d="100"/>
          <a:sy n="68" d="100"/>
        </p:scale>
        <p:origin x="66" y="1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3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2.fntdata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07918-77F7-4B22-AB31-93CFB8004869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3BCB4A-C594-4CB1-9E5E-A377DD219D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337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9" name="Google Shape;139;p4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40" name="Google Shape;140;p4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2</a:t>
            </a:fld>
            <a:endParaRPr sz="12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786021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331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3258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726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9" name="Google Shape;139;p4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40" name="Google Shape;140;p4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9</a:t>
            </a:fld>
            <a:endParaRPr sz="12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90934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9" name="Google Shape;139;p4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40" name="Google Shape;140;p4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14</a:t>
            </a:fld>
            <a:endParaRPr sz="12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19768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9" name="Google Shape;139;p4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40" name="Google Shape;140;p4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17</a:t>
            </a:fld>
            <a:endParaRPr sz="12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5491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3801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307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1388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08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861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262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081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439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3650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765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760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44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652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696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16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46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250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093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ags" Target="../tags/tag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ags" Target="../tags/tag2.xml"/><Relationship Id="rId5" Type="http://schemas.openxmlformats.org/officeDocument/2006/relationships/slideLayout" Target="../slideLayouts/slideLayout16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0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95C83111-3F49-49EB-A272-27CCD3842667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121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0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58F42F1E-F69F-4A6B-9891-F31FADB93F54}"/>
              </a:ext>
            </a:extLst>
          </p:cNvPr>
          <p:cNvSpPr txBox="1"/>
          <p:nvPr userDrawn="1"/>
        </p:nvSpPr>
        <p:spPr>
          <a:xfrm>
            <a:off x="0" y="-7122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>
            <p:custDataLst>
              <p:tags r:id="rId10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025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id="{0F30810D-0BA7-48B5-9100-E09C5C296021}"/>
              </a:ext>
            </a:extLst>
          </p:cNvPr>
          <p:cNvSpPr>
            <a:spLocks noSelect="1"/>
          </p:cNvSpPr>
          <p:nvPr>
            <p:custDataLst>
              <p:tags r:id="rId11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id="{5703AF2A-1D5F-4BD2-8904-9B6C863CB9B3}"/>
              </a:ext>
            </a:extLst>
          </p:cNvPr>
          <p:cNvSpPr>
            <a:spLocks noSelect="1"/>
          </p:cNvSpPr>
          <p:nvPr>
            <p:custDataLst>
              <p:tags r:id="rId12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9Slide.vn - 2019">
            <a:extLst>
              <a:ext uri="{FF2B5EF4-FFF2-40B4-BE49-F238E27FC236}">
                <a16:creationId xmlns:a16="http://schemas.microsoft.com/office/drawing/2014/main" id="{6BE3F2CC-2807-4D64-A274-0726E970BDC6}"/>
              </a:ext>
            </a:extLst>
          </p:cNvPr>
          <p:cNvSpPr txBox="1"/>
          <p:nvPr userDrawn="1"/>
        </p:nvSpPr>
        <p:spPr>
          <a:xfrm>
            <a:off x="0" y="-712232"/>
            <a:ext cx="12192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1780430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48692" y="2553773"/>
            <a:ext cx="9019308" cy="1588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 algn="ctr">
              <a:spcAft>
                <a:spcPts val="600"/>
              </a:spcAft>
              <a:buClr>
                <a:schemeClr val="tx2"/>
              </a:buClr>
              <a:buSzPct val="70000"/>
            </a:pPr>
            <a:r>
              <a:rPr lang="en-US" sz="4800" b="1">
                <a:solidFill>
                  <a:srgbClr val="FFCF37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UYẾT ELECTRON</a:t>
            </a:r>
            <a:r>
              <a:rPr lang="vi-VN" sz="48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4800" b="1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(</a:t>
            </a:r>
            <a:r>
              <a:rPr lang="en-US" sz="4400" b="1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IỆN TỬ</a:t>
            </a:r>
            <a:r>
              <a:rPr lang="en-US" sz="4800" b="1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602639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6117340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ỘI DUNG THUYẾT ĐIỆN TỬ</a:t>
            </a:r>
            <a:endParaRPr lang="en-US" sz="3200" b="1" u="sng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0" name="Text Box 2700"/>
          <p:cNvSpPr txBox="1">
            <a:spLocks noChangeAspect="1" noChangeArrowheads="1"/>
          </p:cNvSpPr>
          <p:nvPr/>
        </p:nvSpPr>
        <p:spPr bwMode="auto">
          <a:xfrm>
            <a:off x="1816301" y="3408500"/>
            <a:ext cx="2439925" cy="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a - 1 e → Na</a:t>
            </a:r>
            <a:r>
              <a:rPr lang="en-US" sz="2800" b="1" baseline="30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2800" b="1" i="1" baseline="30000">
              <a:solidFill>
                <a:schemeClr val="bg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700"/>
          <p:cNvSpPr txBox="1">
            <a:spLocks noChangeAspect="1" noChangeArrowheads="1"/>
          </p:cNvSpPr>
          <p:nvPr/>
        </p:nvSpPr>
        <p:spPr bwMode="auto">
          <a:xfrm>
            <a:off x="1756385" y="1073943"/>
            <a:ext cx="7411289" cy="670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800" b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"Electron  có thể di chuyển giữa các nguyên tử"</a:t>
            </a:r>
            <a:endParaRPr lang="en-US" sz="2800" b="1" i="1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9"/>
          <p:cNvSpPr>
            <a:spLocks noChangeAspect="1" noChangeArrowheads="1"/>
          </p:cNvSpPr>
          <p:nvPr/>
        </p:nvSpPr>
        <p:spPr bwMode="auto">
          <a:xfrm flipH="1">
            <a:off x="1807754" y="2351684"/>
            <a:ext cx="914400" cy="9144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r-FR" sz="3200" b="1">
                <a:solidFill>
                  <a:srgbClr val="FF3300"/>
                </a:solidFill>
              </a:rPr>
              <a:t>Na</a:t>
            </a:r>
          </a:p>
        </p:txBody>
      </p:sp>
      <p:sp>
        <p:nvSpPr>
          <p:cNvPr id="11" name="Oval 89"/>
          <p:cNvSpPr>
            <a:spLocks noChangeAspect="1" noChangeArrowheads="1"/>
          </p:cNvSpPr>
          <p:nvPr/>
        </p:nvSpPr>
        <p:spPr bwMode="auto">
          <a:xfrm flipH="1">
            <a:off x="4329012" y="2347972"/>
            <a:ext cx="914400" cy="914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r-FR" sz="3200" b="1">
                <a:solidFill>
                  <a:schemeClr val="accent6">
                    <a:lumMod val="75000"/>
                  </a:schemeClr>
                </a:solidFill>
              </a:rPr>
              <a:t>Cl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642582" y="2071643"/>
            <a:ext cx="1695635" cy="471228"/>
            <a:chOff x="1118581" y="2580599"/>
            <a:chExt cx="1695635" cy="471228"/>
          </a:xfrm>
        </p:grpSpPr>
        <p:sp>
          <p:nvSpPr>
            <p:cNvPr id="3" name="Freeform 2"/>
            <p:cNvSpPr/>
            <p:nvPr/>
          </p:nvSpPr>
          <p:spPr>
            <a:xfrm>
              <a:off x="1118581" y="2580599"/>
              <a:ext cx="1695635" cy="471228"/>
            </a:xfrm>
            <a:custGeom>
              <a:avLst/>
              <a:gdLst>
                <a:gd name="connsiteX0" fmla="*/ 0 w 3480047"/>
                <a:gd name="connsiteY0" fmla="*/ 515616 h 613271"/>
                <a:gd name="connsiteX1" fmla="*/ 1731146 w 3480047"/>
                <a:gd name="connsiteY1" fmla="*/ 711 h 613271"/>
                <a:gd name="connsiteX2" fmla="*/ 3480047 w 3480047"/>
                <a:gd name="connsiteY2" fmla="*/ 613271 h 613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80047" h="613271">
                  <a:moveTo>
                    <a:pt x="0" y="515616"/>
                  </a:moveTo>
                  <a:cubicBezTo>
                    <a:pt x="575569" y="250025"/>
                    <a:pt x="1151138" y="-15565"/>
                    <a:pt x="1731146" y="711"/>
                  </a:cubicBezTo>
                  <a:cubicBezTo>
                    <a:pt x="2311154" y="16987"/>
                    <a:pt x="2895600" y="315129"/>
                    <a:pt x="3480047" y="613271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2" name="Group 88"/>
            <p:cNvGrpSpPr>
              <a:grpSpLocks/>
            </p:cNvGrpSpPr>
            <p:nvPr/>
          </p:nvGrpSpPr>
          <p:grpSpPr bwMode="auto">
            <a:xfrm>
              <a:off x="1787172" y="2688630"/>
              <a:ext cx="349250" cy="349250"/>
              <a:chOff x="2253" y="2012"/>
              <a:chExt cx="220" cy="220"/>
            </a:xfrm>
          </p:grpSpPr>
          <p:sp>
            <p:nvSpPr>
              <p:cNvPr id="13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2253" y="2012"/>
                <a:ext cx="220" cy="2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Line 9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2365" y="2074"/>
                <a:ext cx="0" cy="115"/>
              </a:xfrm>
              <a:prstGeom prst="line">
                <a:avLst/>
              </a:prstGeom>
              <a:noFill/>
              <a:ln w="317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32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5865181" y="2154211"/>
            <a:ext cx="4092412" cy="1135251"/>
            <a:chOff x="4341181" y="2663166"/>
            <a:chExt cx="4092412" cy="1135251"/>
          </a:xfrm>
        </p:grpSpPr>
        <p:sp>
          <p:nvSpPr>
            <p:cNvPr id="15" name="Oval 89"/>
            <p:cNvSpPr>
              <a:spLocks noChangeAspect="1" noChangeArrowheads="1"/>
            </p:cNvSpPr>
            <p:nvPr/>
          </p:nvSpPr>
          <p:spPr bwMode="auto">
            <a:xfrm flipH="1">
              <a:off x="5530463" y="2884017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3200" b="1">
                  <a:solidFill>
                    <a:srgbClr val="FF3300"/>
                  </a:solidFill>
                </a:rPr>
                <a:t>Na</a:t>
              </a:r>
            </a:p>
          </p:txBody>
        </p:sp>
        <p:sp>
          <p:nvSpPr>
            <p:cNvPr id="16" name="Oval 89"/>
            <p:cNvSpPr>
              <a:spLocks noChangeAspect="1" noChangeArrowheads="1"/>
            </p:cNvSpPr>
            <p:nvPr/>
          </p:nvSpPr>
          <p:spPr bwMode="auto">
            <a:xfrm flipH="1">
              <a:off x="7350382" y="2884017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3200" b="1">
                  <a:solidFill>
                    <a:schemeClr val="accent6">
                      <a:lumMod val="75000"/>
                    </a:schemeClr>
                  </a:solidFill>
                </a:rPr>
                <a:t>Cl</a:t>
              </a:r>
            </a:p>
          </p:txBody>
        </p:sp>
        <p:sp>
          <p:nvSpPr>
            <p:cNvPr id="4" name="Right Arrow 3"/>
            <p:cNvSpPr/>
            <p:nvPr/>
          </p:nvSpPr>
          <p:spPr>
            <a:xfrm>
              <a:off x="4341181" y="3160453"/>
              <a:ext cx="523782" cy="399495"/>
            </a:xfrm>
            <a:prstGeom prst="rightArrow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6299918" y="2663166"/>
              <a:ext cx="337625" cy="337625"/>
              <a:chOff x="1897470" y="3207429"/>
              <a:chExt cx="337625" cy="337625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/>
            <p:cNvCxnSpPr/>
            <p:nvPr/>
          </p:nvCxnSpPr>
          <p:spPr>
            <a:xfrm rot="5400000">
              <a:off x="8264781" y="2660883"/>
              <a:ext cx="0" cy="337625"/>
            </a:xfrm>
            <a:prstGeom prst="line">
              <a:avLst/>
            </a:prstGeom>
            <a:ln w="57150">
              <a:solidFill>
                <a:srgbClr val="00EB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 Box 2700"/>
          <p:cNvSpPr txBox="1">
            <a:spLocks noChangeAspect="1" noChangeArrowheads="1"/>
          </p:cNvSpPr>
          <p:nvPr/>
        </p:nvSpPr>
        <p:spPr bwMode="auto">
          <a:xfrm>
            <a:off x="5865182" y="3408500"/>
            <a:ext cx="2439925" cy="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l + 1 e → Cl</a:t>
            </a:r>
            <a:r>
              <a:rPr lang="en-US" sz="2800" b="1" baseline="30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800" b="1" i="1" baseline="30000">
              <a:solidFill>
                <a:schemeClr val="bg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2700"/>
          <p:cNvSpPr txBox="1">
            <a:spLocks noChangeAspect="1" noChangeArrowheads="1"/>
          </p:cNvSpPr>
          <p:nvPr/>
        </p:nvSpPr>
        <p:spPr bwMode="auto">
          <a:xfrm>
            <a:off x="1898292" y="5711167"/>
            <a:ext cx="2439925" cy="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a - 2 e → Ba</a:t>
            </a:r>
            <a:r>
              <a:rPr lang="en-US" sz="2800" b="1" baseline="30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endParaRPr lang="en-US" sz="2800" b="1" i="1" baseline="30000">
              <a:solidFill>
                <a:schemeClr val="bg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89"/>
          <p:cNvSpPr>
            <a:spLocks noChangeAspect="1" noChangeArrowheads="1"/>
          </p:cNvSpPr>
          <p:nvPr/>
        </p:nvSpPr>
        <p:spPr bwMode="auto">
          <a:xfrm flipH="1">
            <a:off x="1976566" y="4630301"/>
            <a:ext cx="914400" cy="9144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r-FR" sz="3200" b="1">
                <a:solidFill>
                  <a:srgbClr val="FF3300"/>
                </a:solidFill>
              </a:rPr>
              <a:t>Ba</a:t>
            </a:r>
          </a:p>
        </p:txBody>
      </p:sp>
      <p:sp>
        <p:nvSpPr>
          <p:cNvPr id="25" name="Oval 89"/>
          <p:cNvSpPr>
            <a:spLocks noChangeAspect="1" noChangeArrowheads="1"/>
          </p:cNvSpPr>
          <p:nvPr/>
        </p:nvSpPr>
        <p:spPr bwMode="auto">
          <a:xfrm flipH="1">
            <a:off x="4497824" y="4626589"/>
            <a:ext cx="914400" cy="914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r-FR" sz="3200" b="1">
                <a:solidFill>
                  <a:schemeClr val="accent6">
                    <a:lumMod val="75000"/>
                  </a:schemeClr>
                </a:solidFill>
              </a:rPr>
              <a:t>SO</a:t>
            </a:r>
            <a:r>
              <a:rPr lang="fr-FR" sz="3200" b="1" baseline="-25000">
                <a:solidFill>
                  <a:schemeClr val="accent6">
                    <a:lumMod val="75000"/>
                  </a:schemeClr>
                </a:solidFill>
              </a:rPr>
              <a:t>4</a:t>
            </a:r>
          </a:p>
        </p:txBody>
      </p:sp>
      <p:sp>
        <p:nvSpPr>
          <p:cNvPr id="37" name="Text Box 2700"/>
          <p:cNvSpPr txBox="1">
            <a:spLocks noChangeAspect="1" noChangeArrowheads="1"/>
          </p:cNvSpPr>
          <p:nvPr/>
        </p:nvSpPr>
        <p:spPr bwMode="auto">
          <a:xfrm>
            <a:off x="5865938" y="5711167"/>
            <a:ext cx="2944367" cy="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+ 2 e → SO</a:t>
            </a:r>
            <a:r>
              <a:rPr lang="en-US" sz="2800" b="1" baseline="-25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baseline="30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endParaRPr lang="en-US" sz="2800" b="1" i="1" baseline="30000">
              <a:solidFill>
                <a:schemeClr val="bg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891947" y="4352522"/>
            <a:ext cx="4269973" cy="1215557"/>
            <a:chOff x="4367946" y="4861477"/>
            <a:chExt cx="4269973" cy="1215557"/>
          </a:xfrm>
        </p:grpSpPr>
        <p:sp>
          <p:nvSpPr>
            <p:cNvPr id="30" name="Oval 89"/>
            <p:cNvSpPr>
              <a:spLocks noChangeAspect="1" noChangeArrowheads="1"/>
            </p:cNvSpPr>
            <p:nvPr/>
          </p:nvSpPr>
          <p:spPr bwMode="auto">
            <a:xfrm flipH="1">
              <a:off x="5512844" y="516263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3200" b="1">
                  <a:solidFill>
                    <a:srgbClr val="FF3300"/>
                  </a:solidFill>
                </a:rPr>
                <a:t>Ba</a:t>
              </a:r>
            </a:p>
          </p:txBody>
        </p:sp>
        <p:sp>
          <p:nvSpPr>
            <p:cNvPr id="31" name="Oval 89"/>
            <p:cNvSpPr>
              <a:spLocks noChangeAspect="1" noChangeArrowheads="1"/>
            </p:cNvSpPr>
            <p:nvPr/>
          </p:nvSpPr>
          <p:spPr bwMode="auto">
            <a:xfrm flipH="1">
              <a:off x="7332763" y="516263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3200" b="1">
                  <a:solidFill>
                    <a:schemeClr val="accent6">
                      <a:lumMod val="75000"/>
                    </a:schemeClr>
                  </a:solidFill>
                </a:rPr>
                <a:t>SO</a:t>
              </a:r>
              <a:r>
                <a:rPr lang="fr-FR" sz="3200" b="1" baseline="-2500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  <p:sp>
          <p:nvSpPr>
            <p:cNvPr id="32" name="Right Arrow 31"/>
            <p:cNvSpPr/>
            <p:nvPr/>
          </p:nvSpPr>
          <p:spPr>
            <a:xfrm>
              <a:off x="4367946" y="5439070"/>
              <a:ext cx="523782" cy="399495"/>
            </a:xfrm>
            <a:prstGeom prst="rightArrow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6486489" y="4941783"/>
              <a:ext cx="337625" cy="337625"/>
              <a:chOff x="1897470" y="3207429"/>
              <a:chExt cx="337625" cy="337625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6" name="Straight Connector 35"/>
            <p:cNvCxnSpPr/>
            <p:nvPr/>
          </p:nvCxnSpPr>
          <p:spPr>
            <a:xfrm rot="5400000">
              <a:off x="8469107" y="4948378"/>
              <a:ext cx="0" cy="337625"/>
            </a:xfrm>
            <a:prstGeom prst="line">
              <a:avLst/>
            </a:prstGeom>
            <a:ln w="57150">
              <a:solidFill>
                <a:srgbClr val="00EBE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 Box 2700"/>
            <p:cNvSpPr txBox="1">
              <a:spLocks noChangeAspect="1" noChangeArrowheads="1"/>
            </p:cNvSpPr>
            <p:nvPr/>
          </p:nvSpPr>
          <p:spPr bwMode="auto">
            <a:xfrm>
              <a:off x="6266969" y="4861477"/>
              <a:ext cx="550735" cy="51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600"/>
                </a:spcAft>
              </a:pPr>
              <a:r>
                <a:rPr lang="en-US" sz="3200" b="1">
                  <a:solidFill>
                    <a:schemeClr val="accent2">
                      <a:lumMod val="60000"/>
                      <a:lumOff val="40000"/>
                    </a:schemeClr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3200" b="1" i="1" baseline="30000">
                <a:solidFill>
                  <a:schemeClr val="accent2">
                    <a:lumMod val="60000"/>
                    <a:lumOff val="4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2700"/>
            <p:cNvSpPr txBox="1">
              <a:spLocks noChangeAspect="1" noChangeArrowheads="1"/>
            </p:cNvSpPr>
            <p:nvPr/>
          </p:nvSpPr>
          <p:spPr bwMode="auto">
            <a:xfrm>
              <a:off x="8075356" y="4869185"/>
              <a:ext cx="550735" cy="51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600"/>
                </a:spcAft>
              </a:pPr>
              <a:r>
                <a:rPr lang="en-US" sz="3200" b="1">
                  <a:solidFill>
                    <a:srgbClr val="00EBE6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3200" b="1" i="1" baseline="30000">
                <a:solidFill>
                  <a:srgbClr val="00EBE6"/>
                </a:solidFill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811394" y="4350260"/>
            <a:ext cx="1695635" cy="862936"/>
            <a:chOff x="1287393" y="4859216"/>
            <a:chExt cx="1695635" cy="862936"/>
          </a:xfrm>
        </p:grpSpPr>
        <p:sp>
          <p:nvSpPr>
            <p:cNvPr id="26" name="Freeform 25"/>
            <p:cNvSpPr/>
            <p:nvPr/>
          </p:nvSpPr>
          <p:spPr>
            <a:xfrm>
              <a:off x="1287393" y="4859216"/>
              <a:ext cx="1695635" cy="471228"/>
            </a:xfrm>
            <a:custGeom>
              <a:avLst/>
              <a:gdLst>
                <a:gd name="connsiteX0" fmla="*/ 0 w 3480047"/>
                <a:gd name="connsiteY0" fmla="*/ 515616 h 613271"/>
                <a:gd name="connsiteX1" fmla="*/ 1731146 w 3480047"/>
                <a:gd name="connsiteY1" fmla="*/ 711 h 613271"/>
                <a:gd name="connsiteX2" fmla="*/ 3480047 w 3480047"/>
                <a:gd name="connsiteY2" fmla="*/ 613271 h 613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80047" h="613271">
                  <a:moveTo>
                    <a:pt x="0" y="515616"/>
                  </a:moveTo>
                  <a:cubicBezTo>
                    <a:pt x="575569" y="250025"/>
                    <a:pt x="1151138" y="-15565"/>
                    <a:pt x="1731146" y="711"/>
                  </a:cubicBezTo>
                  <a:cubicBezTo>
                    <a:pt x="2311154" y="16987"/>
                    <a:pt x="2895600" y="315129"/>
                    <a:pt x="3480047" y="613271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88"/>
            <p:cNvGrpSpPr>
              <a:grpSpLocks/>
            </p:cNvGrpSpPr>
            <p:nvPr/>
          </p:nvGrpSpPr>
          <p:grpSpPr bwMode="auto">
            <a:xfrm>
              <a:off x="1955984" y="4967247"/>
              <a:ext cx="349250" cy="349250"/>
              <a:chOff x="2253" y="2012"/>
              <a:chExt cx="220" cy="220"/>
            </a:xfrm>
          </p:grpSpPr>
          <p:sp>
            <p:nvSpPr>
              <p:cNvPr id="28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2253" y="2012"/>
                <a:ext cx="220" cy="2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Line 9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2365" y="2074"/>
                <a:ext cx="0" cy="115"/>
              </a:xfrm>
              <a:prstGeom prst="line">
                <a:avLst/>
              </a:prstGeom>
              <a:noFill/>
              <a:ln w="317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32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2" name="Group 88"/>
            <p:cNvGrpSpPr>
              <a:grpSpLocks/>
            </p:cNvGrpSpPr>
            <p:nvPr/>
          </p:nvGrpSpPr>
          <p:grpSpPr bwMode="auto">
            <a:xfrm>
              <a:off x="1955984" y="5372902"/>
              <a:ext cx="349250" cy="349250"/>
              <a:chOff x="2253" y="2012"/>
              <a:chExt cx="220" cy="220"/>
            </a:xfrm>
          </p:grpSpPr>
          <p:sp>
            <p:nvSpPr>
              <p:cNvPr id="43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2253" y="2012"/>
                <a:ext cx="220" cy="2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3200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Line 9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2365" y="2074"/>
                <a:ext cx="0" cy="115"/>
              </a:xfrm>
              <a:prstGeom prst="line">
                <a:avLst/>
              </a:prstGeom>
              <a:noFill/>
              <a:ln w="317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3200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529372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6" grpId="0"/>
      <p:bldP spid="9" grpId="0" animBg="1"/>
      <p:bldP spid="11" grpId="0" animBg="1"/>
      <p:bldP spid="22" grpId="0"/>
      <p:bldP spid="23" grpId="0"/>
      <p:bldP spid="24" grpId="0" animBg="1"/>
      <p:bldP spid="25" grpId="0" animBg="1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133" y="1199983"/>
            <a:ext cx="2996307" cy="3017520"/>
          </a:xfrm>
          <a:prstGeom prst="rect">
            <a:avLst/>
          </a:prstGeom>
          <a:effectLst>
            <a:softEdge rad="38100"/>
          </a:effec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5047211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HIỆN TƯỢNG NHIỄM ĐIỆN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pic>
        <p:nvPicPr>
          <p:cNvPr id="100358" name="Picture 6" descr="Image result for static electr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420" y="3265872"/>
            <a:ext cx="3249227" cy="3249228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360" name="Picture 8" descr="Image result for static electr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840" y="2560150"/>
            <a:ext cx="3615959" cy="2555050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76073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90000" y="1605071"/>
            <a:ext cx="1833446" cy="1828800"/>
            <a:chOff x="266000" y="2360232"/>
            <a:chExt cx="1833446" cy="1828800"/>
          </a:xfrm>
        </p:grpSpPr>
        <p:sp>
          <p:nvSpPr>
            <p:cNvPr id="6" name="Oval 89"/>
            <p:cNvSpPr>
              <a:spLocks noChangeAspect="1" noChangeArrowheads="1"/>
            </p:cNvSpPr>
            <p:nvPr/>
          </p:nvSpPr>
          <p:spPr bwMode="auto">
            <a:xfrm flipH="1">
              <a:off x="266000" y="2360232"/>
              <a:ext cx="1821846" cy="1828800"/>
            </a:xfrm>
            <a:prstGeom prst="ellipse">
              <a:avLst/>
            </a:prstGeom>
            <a:solidFill>
              <a:srgbClr val="EF904F"/>
            </a:solidFill>
            <a:ln w="9525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3200" b="1">
                  <a:solidFill>
                    <a:srgbClr val="FFFF66"/>
                  </a:solidFill>
                </a:rPr>
                <a:t>12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494954" y="2468790"/>
              <a:ext cx="224227" cy="225083"/>
              <a:chOff x="1897470" y="3207429"/>
              <a:chExt cx="337625" cy="337625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8"/>
            <p:cNvGrpSpPr/>
            <p:nvPr/>
          </p:nvGrpSpPr>
          <p:grpSpPr>
            <a:xfrm>
              <a:off x="1875219" y="3168510"/>
              <a:ext cx="224227" cy="225083"/>
              <a:chOff x="1897470" y="3207429"/>
              <a:chExt cx="337625" cy="337625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"/>
            <p:cNvGrpSpPr/>
            <p:nvPr/>
          </p:nvGrpSpPr>
          <p:grpSpPr>
            <a:xfrm>
              <a:off x="1504850" y="3854339"/>
              <a:ext cx="224227" cy="225083"/>
              <a:chOff x="1897470" y="3207429"/>
              <a:chExt cx="337625" cy="337625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1764379" y="3548594"/>
              <a:ext cx="224227" cy="225083"/>
              <a:chOff x="1897470" y="3207429"/>
              <a:chExt cx="337625" cy="337625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1757306" y="2767277"/>
              <a:ext cx="224227" cy="225083"/>
              <a:chOff x="1897470" y="3207429"/>
              <a:chExt cx="337625" cy="337625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1064810" y="2372035"/>
              <a:ext cx="224227" cy="225083"/>
              <a:chOff x="1897470" y="3207429"/>
              <a:chExt cx="337625" cy="337625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/>
            <p:cNvGrpSpPr/>
            <p:nvPr/>
          </p:nvGrpSpPr>
          <p:grpSpPr>
            <a:xfrm>
              <a:off x="1064809" y="3963949"/>
              <a:ext cx="224227" cy="225083"/>
              <a:chOff x="1897470" y="3207429"/>
              <a:chExt cx="337625" cy="33762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681468" y="2461232"/>
              <a:ext cx="224227" cy="225083"/>
              <a:chOff x="1897470" y="3207429"/>
              <a:chExt cx="337625" cy="337625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>
              <a:off x="374347" y="3583424"/>
              <a:ext cx="224227" cy="225083"/>
              <a:chOff x="1897470" y="3207429"/>
              <a:chExt cx="337625" cy="337625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277577" y="3162090"/>
              <a:ext cx="224227" cy="225083"/>
              <a:chOff x="1897470" y="3207429"/>
              <a:chExt cx="337625" cy="337625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oup 37"/>
            <p:cNvGrpSpPr/>
            <p:nvPr/>
          </p:nvGrpSpPr>
          <p:grpSpPr>
            <a:xfrm>
              <a:off x="374265" y="2742482"/>
              <a:ext cx="224227" cy="225083"/>
              <a:chOff x="1897470" y="3207429"/>
              <a:chExt cx="337625" cy="337625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/>
            <p:nvPr/>
          </p:nvGrpSpPr>
          <p:grpSpPr>
            <a:xfrm>
              <a:off x="675841" y="3863218"/>
              <a:ext cx="224227" cy="225083"/>
              <a:chOff x="1897470" y="3207429"/>
              <a:chExt cx="337625" cy="337625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5" name="Oval 89"/>
          <p:cNvSpPr>
            <a:spLocks noChangeAspect="1" noChangeArrowheads="1"/>
          </p:cNvSpPr>
          <p:nvPr/>
        </p:nvSpPr>
        <p:spPr bwMode="auto">
          <a:xfrm flipH="1">
            <a:off x="4790653" y="1605073"/>
            <a:ext cx="1821846" cy="182880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fr-FR" sz="3200" b="1">
              <a:solidFill>
                <a:srgbClr val="FF3300"/>
              </a:solidFill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>
            <a:off x="4188736" y="1162416"/>
            <a:ext cx="0" cy="2812990"/>
          </a:xfrm>
          <a:prstGeom prst="line">
            <a:avLst/>
          </a:prstGeom>
          <a:ln w="19050">
            <a:solidFill>
              <a:srgbClr val="00EBE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0" name="Group 159"/>
          <p:cNvGrpSpPr/>
          <p:nvPr/>
        </p:nvGrpSpPr>
        <p:grpSpPr>
          <a:xfrm>
            <a:off x="2375931" y="4286131"/>
            <a:ext cx="3632885" cy="1828802"/>
            <a:chOff x="585598" y="4801591"/>
            <a:chExt cx="3632885" cy="1828802"/>
          </a:xfrm>
        </p:grpSpPr>
        <p:sp>
          <p:nvSpPr>
            <p:cNvPr id="85" name="Oval 89"/>
            <p:cNvSpPr>
              <a:spLocks noChangeAspect="1" noChangeArrowheads="1"/>
            </p:cNvSpPr>
            <p:nvPr/>
          </p:nvSpPr>
          <p:spPr bwMode="auto">
            <a:xfrm flipH="1">
              <a:off x="585598" y="4801591"/>
              <a:ext cx="1821846" cy="18288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3200" b="1">
                  <a:solidFill>
                    <a:srgbClr val="FFFF66"/>
                  </a:solidFill>
                </a:rPr>
                <a:t>6q</a:t>
              </a: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814552" y="4910149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20" name="Straight Connector 119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86"/>
            <p:cNvGrpSpPr/>
            <p:nvPr/>
          </p:nvGrpSpPr>
          <p:grpSpPr>
            <a:xfrm>
              <a:off x="617542" y="5400807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18" name="Straight Connector 117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824448" y="6295698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16" name="Straight Connector 115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oup 92"/>
            <p:cNvGrpSpPr/>
            <p:nvPr/>
          </p:nvGrpSpPr>
          <p:grpSpPr>
            <a:xfrm>
              <a:off x="1001066" y="4902591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06" name="Straight Connector 105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5" name="Group 94"/>
            <p:cNvGrpSpPr/>
            <p:nvPr/>
          </p:nvGrpSpPr>
          <p:grpSpPr>
            <a:xfrm>
              <a:off x="626419" y="5844810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02" name="Straight Connector 101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Group 96"/>
            <p:cNvGrpSpPr/>
            <p:nvPr/>
          </p:nvGrpSpPr>
          <p:grpSpPr>
            <a:xfrm>
              <a:off x="995439" y="6304577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3" name="Oval 89"/>
            <p:cNvSpPr>
              <a:spLocks noChangeAspect="1" noChangeArrowheads="1"/>
            </p:cNvSpPr>
            <p:nvPr/>
          </p:nvSpPr>
          <p:spPr bwMode="auto">
            <a:xfrm flipH="1">
              <a:off x="2396637" y="4801593"/>
              <a:ext cx="1821846" cy="182880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3200" b="1">
                  <a:solidFill>
                    <a:srgbClr val="FFFF66"/>
                  </a:solidFill>
                </a:rPr>
                <a:t>6q</a:t>
              </a:r>
            </a:p>
          </p:txBody>
        </p:sp>
        <p:grpSp>
          <p:nvGrpSpPr>
            <p:cNvPr id="124" name="Group 123"/>
            <p:cNvGrpSpPr/>
            <p:nvPr/>
          </p:nvGrpSpPr>
          <p:grpSpPr>
            <a:xfrm>
              <a:off x="3625591" y="4910151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58" name="Straight Connector 157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5" name="Group 124"/>
            <p:cNvGrpSpPr/>
            <p:nvPr/>
          </p:nvGrpSpPr>
          <p:grpSpPr>
            <a:xfrm>
              <a:off x="3963648" y="5846039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56" name="Straight Connector 155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6" name="Group 125"/>
            <p:cNvGrpSpPr/>
            <p:nvPr/>
          </p:nvGrpSpPr>
          <p:grpSpPr>
            <a:xfrm>
              <a:off x="3635487" y="6295700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54" name="Straight Connector 153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1" name="Group 130"/>
            <p:cNvGrpSpPr/>
            <p:nvPr/>
          </p:nvGrpSpPr>
          <p:grpSpPr>
            <a:xfrm>
              <a:off x="2812105" y="4902593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44" name="Straight Connector 143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Group 132"/>
            <p:cNvGrpSpPr/>
            <p:nvPr/>
          </p:nvGrpSpPr>
          <p:grpSpPr>
            <a:xfrm>
              <a:off x="3969917" y="5402177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40" name="Straight Connector 139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5" name="Group 134"/>
            <p:cNvGrpSpPr/>
            <p:nvPr/>
          </p:nvGrpSpPr>
          <p:grpSpPr>
            <a:xfrm>
              <a:off x="2806478" y="6304579"/>
              <a:ext cx="224227" cy="225083"/>
              <a:chOff x="1897470" y="3207429"/>
              <a:chExt cx="337625" cy="337625"/>
            </a:xfrm>
            <a:solidFill>
              <a:schemeClr val="accent2">
                <a:lumMod val="40000"/>
                <a:lumOff val="60000"/>
              </a:schemeClr>
            </a:solidFill>
          </p:grpSpPr>
          <p:cxnSp>
            <p:nvCxnSpPr>
              <p:cNvPr id="136" name="Straight Connector 135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grp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1" name="Rectangle 160"/>
          <p:cNvSpPr>
            <a:spLocks noChangeArrowheads="1"/>
          </p:cNvSpPr>
          <p:nvPr/>
        </p:nvSpPr>
        <p:spPr bwMode="auto">
          <a:xfrm>
            <a:off x="1673629" y="129209"/>
            <a:ext cx="5047211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NHIỄM ĐIỆN</a:t>
            </a: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 TIẾP XÚC</a:t>
            </a:r>
            <a:endParaRPr lang="en-US" sz="3200" b="1" u="sng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6894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6" name="Group 435"/>
          <p:cNvGrpSpPr/>
          <p:nvPr/>
        </p:nvGrpSpPr>
        <p:grpSpPr>
          <a:xfrm>
            <a:off x="1790000" y="1606368"/>
            <a:ext cx="1828800" cy="1828800"/>
            <a:chOff x="266000" y="1987368"/>
            <a:chExt cx="1828800" cy="1828800"/>
          </a:xfrm>
        </p:grpSpPr>
        <p:sp>
          <p:nvSpPr>
            <p:cNvPr id="314" name="Oval 89"/>
            <p:cNvSpPr>
              <a:spLocks noChangeAspect="1" noChangeArrowheads="1"/>
            </p:cNvSpPr>
            <p:nvPr/>
          </p:nvSpPr>
          <p:spPr bwMode="auto">
            <a:xfrm flipH="1">
              <a:off x="266000" y="1987368"/>
              <a:ext cx="1821846" cy="18288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FR" sz="3200" b="1">
                <a:solidFill>
                  <a:srgbClr val="FF3300"/>
                </a:solidFill>
              </a:endParaRPr>
            </a:p>
          </p:txBody>
        </p:sp>
        <p:grpSp>
          <p:nvGrpSpPr>
            <p:cNvPr id="316" name="Group 315"/>
            <p:cNvGrpSpPr/>
            <p:nvPr/>
          </p:nvGrpSpPr>
          <p:grpSpPr>
            <a:xfrm>
              <a:off x="1362338" y="2048080"/>
              <a:ext cx="224227" cy="225083"/>
              <a:chOff x="1897470" y="3207429"/>
              <a:chExt cx="337625" cy="337625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0" name="Group 319"/>
            <p:cNvGrpSpPr/>
            <p:nvPr/>
          </p:nvGrpSpPr>
          <p:grpSpPr>
            <a:xfrm>
              <a:off x="1870573" y="2801498"/>
              <a:ext cx="224227" cy="225083"/>
              <a:chOff x="1897470" y="3207429"/>
              <a:chExt cx="337625" cy="337625"/>
            </a:xfrm>
          </p:grpSpPr>
          <p:cxnSp>
            <p:nvCxnSpPr>
              <p:cNvPr id="321" name="Straight Connector 320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2" name="Straight Connector 321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3" name="Group 322"/>
            <p:cNvGrpSpPr/>
            <p:nvPr/>
          </p:nvGrpSpPr>
          <p:grpSpPr>
            <a:xfrm>
              <a:off x="1312393" y="3559896"/>
              <a:ext cx="224227" cy="225083"/>
              <a:chOff x="1897470" y="3207429"/>
              <a:chExt cx="337625" cy="337625"/>
            </a:xfrm>
          </p:grpSpPr>
          <p:cxnSp>
            <p:nvCxnSpPr>
              <p:cNvPr id="324" name="Straight Connector 323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5" name="Straight Connector 324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6" name="Group 325"/>
            <p:cNvGrpSpPr/>
            <p:nvPr/>
          </p:nvGrpSpPr>
          <p:grpSpPr>
            <a:xfrm>
              <a:off x="1699696" y="3301784"/>
              <a:ext cx="224227" cy="225083"/>
              <a:chOff x="1897470" y="3207429"/>
              <a:chExt cx="337625" cy="337625"/>
            </a:xfrm>
          </p:grpSpPr>
          <p:cxnSp>
            <p:nvCxnSpPr>
              <p:cNvPr id="327" name="Straight Connector 326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Straight Connector 327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9" name="Group 328"/>
            <p:cNvGrpSpPr/>
            <p:nvPr/>
          </p:nvGrpSpPr>
          <p:grpSpPr>
            <a:xfrm>
              <a:off x="1741204" y="2351447"/>
              <a:ext cx="224227" cy="225083"/>
              <a:chOff x="1897470" y="3207429"/>
              <a:chExt cx="337625" cy="337625"/>
            </a:xfrm>
          </p:grpSpPr>
          <p:cxnSp>
            <p:nvCxnSpPr>
              <p:cNvPr id="330" name="Straight Connector 329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1" name="Straight Connector 330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2" name="Group 331"/>
            <p:cNvGrpSpPr/>
            <p:nvPr/>
          </p:nvGrpSpPr>
          <p:grpSpPr>
            <a:xfrm>
              <a:off x="781827" y="2051074"/>
              <a:ext cx="224227" cy="225083"/>
              <a:chOff x="1897470" y="3207429"/>
              <a:chExt cx="337625" cy="337625"/>
            </a:xfrm>
          </p:grpSpPr>
          <p:cxnSp>
            <p:nvCxnSpPr>
              <p:cNvPr id="333" name="Straight Connector 332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4" name="Straight Connector 333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5" name="Group 334"/>
            <p:cNvGrpSpPr/>
            <p:nvPr/>
          </p:nvGrpSpPr>
          <p:grpSpPr>
            <a:xfrm>
              <a:off x="757877" y="3539659"/>
              <a:ext cx="224227" cy="225083"/>
              <a:chOff x="1897470" y="3207429"/>
              <a:chExt cx="337625" cy="337625"/>
            </a:xfrm>
          </p:grpSpPr>
          <p:cxnSp>
            <p:nvCxnSpPr>
              <p:cNvPr id="336" name="Straight Connector 335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7" name="Straight Connector 336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8" name="Group 337"/>
            <p:cNvGrpSpPr/>
            <p:nvPr/>
          </p:nvGrpSpPr>
          <p:grpSpPr>
            <a:xfrm>
              <a:off x="389564" y="2360345"/>
              <a:ext cx="224227" cy="225083"/>
              <a:chOff x="1897470" y="3207429"/>
              <a:chExt cx="337625" cy="337625"/>
            </a:xfrm>
          </p:grpSpPr>
          <p:cxnSp>
            <p:nvCxnSpPr>
              <p:cNvPr id="339" name="Straight Connector 338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0" name="Straight Connector 339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1" name="Group 340"/>
            <p:cNvGrpSpPr/>
            <p:nvPr/>
          </p:nvGrpSpPr>
          <p:grpSpPr>
            <a:xfrm>
              <a:off x="373574" y="3209851"/>
              <a:ext cx="224227" cy="225083"/>
              <a:chOff x="1897470" y="3207429"/>
              <a:chExt cx="337625" cy="337625"/>
            </a:xfrm>
          </p:grpSpPr>
          <p:cxnSp>
            <p:nvCxnSpPr>
              <p:cNvPr id="342" name="Straight Connector 341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3" name="Straight Connector 342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4" name="Group 343"/>
            <p:cNvGrpSpPr/>
            <p:nvPr/>
          </p:nvGrpSpPr>
          <p:grpSpPr>
            <a:xfrm>
              <a:off x="268572" y="2769377"/>
              <a:ext cx="224227" cy="225083"/>
              <a:chOff x="1897470" y="3207429"/>
              <a:chExt cx="337625" cy="337625"/>
            </a:xfrm>
          </p:grpSpPr>
          <p:cxnSp>
            <p:nvCxnSpPr>
              <p:cNvPr id="345" name="Straight Connector 344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6" name="Straight Connector 345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15" name="Oval 89"/>
          <p:cNvSpPr>
            <a:spLocks noChangeAspect="1" noChangeArrowheads="1"/>
          </p:cNvSpPr>
          <p:nvPr/>
        </p:nvSpPr>
        <p:spPr bwMode="auto">
          <a:xfrm flipH="1">
            <a:off x="4796767" y="1607341"/>
            <a:ext cx="1828800" cy="182880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fr-FR" sz="3200" b="1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375" name="Group 374"/>
          <p:cNvGrpSpPr/>
          <p:nvPr/>
        </p:nvGrpSpPr>
        <p:grpSpPr>
          <a:xfrm>
            <a:off x="1782888" y="4322937"/>
            <a:ext cx="1828800" cy="1828800"/>
            <a:chOff x="266000" y="2724217"/>
            <a:chExt cx="2753671" cy="2743200"/>
          </a:xfrm>
        </p:grpSpPr>
        <p:sp>
          <p:nvSpPr>
            <p:cNvPr id="376" name="Oval 89"/>
            <p:cNvSpPr>
              <a:spLocks noChangeAspect="1" noChangeArrowheads="1"/>
            </p:cNvSpPr>
            <p:nvPr/>
          </p:nvSpPr>
          <p:spPr bwMode="auto">
            <a:xfrm flipH="1">
              <a:off x="266000" y="2724217"/>
              <a:ext cx="2743200" cy="2743200"/>
            </a:xfrm>
            <a:prstGeom prst="ellipse">
              <a:avLst/>
            </a:prstGeom>
            <a:gradFill>
              <a:gsLst>
                <a:gs pos="0">
                  <a:schemeClr val="accent2">
                    <a:lumMod val="68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lin ang="0" scaled="0"/>
            </a:gradFill>
            <a:ln w="9525">
              <a:solidFill>
                <a:schemeClr val="accent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FR" sz="3200" b="1">
                <a:solidFill>
                  <a:srgbClr val="FF3300"/>
                </a:solidFill>
              </a:endParaRPr>
            </a:p>
          </p:txBody>
        </p:sp>
        <p:grpSp>
          <p:nvGrpSpPr>
            <p:cNvPr id="377" name="Group 376"/>
            <p:cNvGrpSpPr/>
            <p:nvPr/>
          </p:nvGrpSpPr>
          <p:grpSpPr>
            <a:xfrm>
              <a:off x="2362176" y="3066229"/>
              <a:ext cx="337625" cy="337625"/>
              <a:chOff x="1897470" y="3207429"/>
              <a:chExt cx="337625" cy="337625"/>
            </a:xfrm>
          </p:grpSpPr>
          <p:cxnSp>
            <p:nvCxnSpPr>
              <p:cNvPr id="405" name="Straight Connector 404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Connector 405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8" name="Group 377"/>
            <p:cNvGrpSpPr/>
            <p:nvPr/>
          </p:nvGrpSpPr>
          <p:grpSpPr>
            <a:xfrm>
              <a:off x="2682046" y="3945412"/>
              <a:ext cx="337625" cy="337625"/>
              <a:chOff x="1897470" y="3207429"/>
              <a:chExt cx="337625" cy="337625"/>
            </a:xfrm>
          </p:grpSpPr>
          <p:cxnSp>
            <p:nvCxnSpPr>
              <p:cNvPr id="403" name="Straight Connector 402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9" name="Group 378"/>
            <p:cNvGrpSpPr/>
            <p:nvPr/>
          </p:nvGrpSpPr>
          <p:grpSpPr>
            <a:xfrm>
              <a:off x="2366213" y="4783251"/>
              <a:ext cx="337625" cy="337625"/>
              <a:chOff x="1897470" y="3207429"/>
              <a:chExt cx="337625" cy="337625"/>
            </a:xfrm>
          </p:grpSpPr>
          <p:cxnSp>
            <p:nvCxnSpPr>
              <p:cNvPr id="401" name="Straight Connector 400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0" name="Group 379"/>
            <p:cNvGrpSpPr/>
            <p:nvPr/>
          </p:nvGrpSpPr>
          <p:grpSpPr>
            <a:xfrm>
              <a:off x="2595468" y="4345831"/>
              <a:ext cx="337625" cy="337625"/>
              <a:chOff x="1897470" y="3207429"/>
              <a:chExt cx="337625" cy="337625"/>
            </a:xfrm>
          </p:grpSpPr>
          <p:cxnSp>
            <p:nvCxnSpPr>
              <p:cNvPr id="399" name="Straight Connector 398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Connector 399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1" name="Group 380"/>
            <p:cNvGrpSpPr/>
            <p:nvPr/>
          </p:nvGrpSpPr>
          <p:grpSpPr>
            <a:xfrm>
              <a:off x="2579444" y="3509286"/>
              <a:ext cx="337625" cy="337625"/>
              <a:chOff x="1897470" y="3207429"/>
              <a:chExt cx="337625" cy="337625"/>
            </a:xfrm>
          </p:grpSpPr>
          <p:cxnSp>
            <p:nvCxnSpPr>
              <p:cNvPr id="397" name="Straight Connector 396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Straight Connector 397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2" name="Group 381"/>
            <p:cNvGrpSpPr/>
            <p:nvPr/>
          </p:nvGrpSpPr>
          <p:grpSpPr>
            <a:xfrm>
              <a:off x="1683476" y="2755238"/>
              <a:ext cx="337625" cy="337625"/>
              <a:chOff x="1897470" y="3207429"/>
              <a:chExt cx="337625" cy="337625"/>
            </a:xfrm>
          </p:grpSpPr>
          <p:cxnSp>
            <p:nvCxnSpPr>
              <p:cNvPr id="395" name="Straight Connector 394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Straight Connector 395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3" name="Group 382"/>
            <p:cNvGrpSpPr/>
            <p:nvPr/>
          </p:nvGrpSpPr>
          <p:grpSpPr>
            <a:xfrm>
              <a:off x="1683476" y="5088255"/>
              <a:ext cx="337625" cy="337625"/>
              <a:chOff x="1897470" y="3207429"/>
              <a:chExt cx="337625" cy="337625"/>
            </a:xfrm>
          </p:grpSpPr>
          <p:cxnSp>
            <p:nvCxnSpPr>
              <p:cNvPr id="393" name="Straight Connector 392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4" name="Straight Connector 393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4" name="Group 383"/>
            <p:cNvGrpSpPr/>
            <p:nvPr/>
          </p:nvGrpSpPr>
          <p:grpSpPr>
            <a:xfrm>
              <a:off x="742947" y="2949711"/>
              <a:ext cx="337625" cy="337625"/>
              <a:chOff x="1897470" y="3207429"/>
              <a:chExt cx="337625" cy="337625"/>
            </a:xfrm>
          </p:grpSpPr>
          <p:cxnSp>
            <p:nvCxnSpPr>
              <p:cNvPr id="391" name="Straight Connector 390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Straight Connector 391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5" name="Group 384"/>
            <p:cNvGrpSpPr/>
            <p:nvPr/>
          </p:nvGrpSpPr>
          <p:grpSpPr>
            <a:xfrm>
              <a:off x="742948" y="4905383"/>
              <a:ext cx="337625" cy="337625"/>
              <a:chOff x="1897470" y="3207429"/>
              <a:chExt cx="337625" cy="337625"/>
            </a:xfrm>
          </p:grpSpPr>
          <p:cxnSp>
            <p:nvCxnSpPr>
              <p:cNvPr id="389" name="Straight Connector 388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Straight Connector 389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6" name="Group 385"/>
            <p:cNvGrpSpPr/>
            <p:nvPr/>
          </p:nvGrpSpPr>
          <p:grpSpPr>
            <a:xfrm>
              <a:off x="296608" y="3990450"/>
              <a:ext cx="337625" cy="337625"/>
              <a:chOff x="1897470" y="3207429"/>
              <a:chExt cx="337625" cy="337625"/>
            </a:xfrm>
          </p:grpSpPr>
          <p:cxnSp>
            <p:nvCxnSpPr>
              <p:cNvPr id="387" name="Straight Connector 386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07" name="Group 406"/>
          <p:cNvGrpSpPr/>
          <p:nvPr/>
        </p:nvGrpSpPr>
        <p:grpSpPr>
          <a:xfrm>
            <a:off x="4789655" y="4323910"/>
            <a:ext cx="1828800" cy="1828800"/>
            <a:chOff x="4536156" y="2724217"/>
            <a:chExt cx="2743200" cy="2743200"/>
          </a:xfrm>
        </p:grpSpPr>
        <p:sp>
          <p:nvSpPr>
            <p:cNvPr id="408" name="Oval 89"/>
            <p:cNvSpPr>
              <a:spLocks noChangeAspect="1" noChangeArrowheads="1"/>
            </p:cNvSpPr>
            <p:nvPr/>
          </p:nvSpPr>
          <p:spPr bwMode="auto">
            <a:xfrm flipH="1">
              <a:off x="4536156" y="2724217"/>
              <a:ext cx="2743200" cy="2743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100000">
                  <a:srgbClr val="00FFFF"/>
                </a:gs>
              </a:gsLst>
              <a:lin ang="0" scaled="0"/>
              <a:tileRect/>
            </a:gradFill>
            <a:ln w="9525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FR" sz="3200" b="1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409" name="Straight Connector 408"/>
            <p:cNvCxnSpPr/>
            <p:nvPr/>
          </p:nvCxnSpPr>
          <p:spPr>
            <a:xfrm rot="5400000">
              <a:off x="4715440" y="4012068"/>
              <a:ext cx="0" cy="337625"/>
            </a:xfrm>
            <a:prstGeom prst="line">
              <a:avLst/>
            </a:prstGeom>
            <a:ln w="57150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0" name="Group 409"/>
            <p:cNvGrpSpPr/>
            <p:nvPr/>
          </p:nvGrpSpPr>
          <p:grpSpPr>
            <a:xfrm>
              <a:off x="6930899" y="3990449"/>
              <a:ext cx="337625" cy="337625"/>
              <a:chOff x="1897470" y="3207429"/>
              <a:chExt cx="337625" cy="337625"/>
            </a:xfrm>
          </p:grpSpPr>
          <p:cxnSp>
            <p:nvCxnSpPr>
              <p:cNvPr id="427" name="Straight Connector 426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8" name="Straight Connector 427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1" name="Straight Connector 410"/>
            <p:cNvCxnSpPr/>
            <p:nvPr/>
          </p:nvCxnSpPr>
          <p:spPr>
            <a:xfrm rot="5400000">
              <a:off x="4818253" y="3443898"/>
              <a:ext cx="0" cy="337625"/>
            </a:xfrm>
            <a:prstGeom prst="line">
              <a:avLst/>
            </a:prstGeom>
            <a:ln w="57150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Straight Connector 411"/>
            <p:cNvCxnSpPr/>
            <p:nvPr/>
          </p:nvCxnSpPr>
          <p:spPr>
            <a:xfrm rot="5400000">
              <a:off x="4859157" y="4514644"/>
              <a:ext cx="0" cy="337625"/>
            </a:xfrm>
            <a:prstGeom prst="line">
              <a:avLst/>
            </a:prstGeom>
            <a:ln w="57150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3" name="Group 412"/>
            <p:cNvGrpSpPr/>
            <p:nvPr/>
          </p:nvGrpSpPr>
          <p:grpSpPr>
            <a:xfrm>
              <a:off x="6797093" y="3346239"/>
              <a:ext cx="337625" cy="337625"/>
              <a:chOff x="1897470" y="3207429"/>
              <a:chExt cx="337625" cy="337625"/>
            </a:xfrm>
          </p:grpSpPr>
          <p:cxnSp>
            <p:nvCxnSpPr>
              <p:cNvPr id="425" name="Straight Connector 424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6" name="Straight Connector 425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4" name="Group 413"/>
            <p:cNvGrpSpPr/>
            <p:nvPr/>
          </p:nvGrpSpPr>
          <p:grpSpPr>
            <a:xfrm>
              <a:off x="6744467" y="4619596"/>
              <a:ext cx="337625" cy="337625"/>
              <a:chOff x="1897470" y="3207429"/>
              <a:chExt cx="337625" cy="337625"/>
            </a:xfrm>
          </p:grpSpPr>
          <p:cxnSp>
            <p:nvCxnSpPr>
              <p:cNvPr id="423" name="Straight Connector 422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4" name="Straight Connector 423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5" name="Group 414"/>
            <p:cNvGrpSpPr/>
            <p:nvPr/>
          </p:nvGrpSpPr>
          <p:grpSpPr>
            <a:xfrm>
              <a:off x="6211167" y="2825288"/>
              <a:ext cx="337625" cy="337625"/>
              <a:chOff x="1897470" y="3207429"/>
              <a:chExt cx="337625" cy="337625"/>
            </a:xfrm>
          </p:grpSpPr>
          <p:cxnSp>
            <p:nvCxnSpPr>
              <p:cNvPr id="421" name="Straight Connector 420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2" name="Straight Connector 421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6" name="Group 415"/>
            <p:cNvGrpSpPr/>
            <p:nvPr/>
          </p:nvGrpSpPr>
          <p:grpSpPr>
            <a:xfrm>
              <a:off x="6300585" y="5017458"/>
              <a:ext cx="337625" cy="337625"/>
              <a:chOff x="1897470" y="3207429"/>
              <a:chExt cx="337625" cy="337625"/>
            </a:xfrm>
          </p:grpSpPr>
          <p:cxnSp>
            <p:nvCxnSpPr>
              <p:cNvPr id="419" name="Straight Connector 418"/>
              <p:cNvCxnSpPr/>
              <p:nvPr/>
            </p:nvCxnSpPr>
            <p:spPr>
              <a:xfrm>
                <a:off x="2068200" y="3207429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Straight Connector 419"/>
              <p:cNvCxnSpPr/>
              <p:nvPr/>
            </p:nvCxnSpPr>
            <p:spPr>
              <a:xfrm rot="5400000">
                <a:off x="2066283" y="3208724"/>
                <a:ext cx="0" cy="337625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7" name="Straight Connector 416"/>
            <p:cNvCxnSpPr/>
            <p:nvPr/>
          </p:nvCxnSpPr>
          <p:spPr>
            <a:xfrm rot="5400000">
              <a:off x="5249990" y="2860298"/>
              <a:ext cx="0" cy="337625"/>
            </a:xfrm>
            <a:prstGeom prst="line">
              <a:avLst/>
            </a:prstGeom>
            <a:ln w="57150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Straight Connector 417"/>
            <p:cNvCxnSpPr/>
            <p:nvPr/>
          </p:nvCxnSpPr>
          <p:spPr>
            <a:xfrm rot="5400000">
              <a:off x="5427915" y="5089550"/>
              <a:ext cx="0" cy="337625"/>
            </a:xfrm>
            <a:prstGeom prst="line">
              <a:avLst/>
            </a:prstGeom>
            <a:ln w="57150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9" name="Group 428"/>
          <p:cNvGrpSpPr/>
          <p:nvPr/>
        </p:nvGrpSpPr>
        <p:grpSpPr>
          <a:xfrm>
            <a:off x="3188025" y="4189848"/>
            <a:ext cx="1920240" cy="2103120"/>
            <a:chOff x="2035126" y="2173876"/>
            <a:chExt cx="2447902" cy="2614862"/>
          </a:xfrm>
        </p:grpSpPr>
        <p:sp>
          <p:nvSpPr>
            <p:cNvPr id="430" name="Freeform 429"/>
            <p:cNvSpPr/>
            <p:nvPr/>
          </p:nvSpPr>
          <p:spPr>
            <a:xfrm>
              <a:off x="2037206" y="2173876"/>
              <a:ext cx="2445822" cy="424413"/>
            </a:xfrm>
            <a:custGeom>
              <a:avLst/>
              <a:gdLst>
                <a:gd name="connsiteX0" fmla="*/ 0 w 3480047"/>
                <a:gd name="connsiteY0" fmla="*/ 515616 h 613271"/>
                <a:gd name="connsiteX1" fmla="*/ 1731146 w 3480047"/>
                <a:gd name="connsiteY1" fmla="*/ 711 h 613271"/>
                <a:gd name="connsiteX2" fmla="*/ 3480047 w 3480047"/>
                <a:gd name="connsiteY2" fmla="*/ 613271 h 613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80047" h="613271">
                  <a:moveTo>
                    <a:pt x="0" y="515616"/>
                  </a:moveTo>
                  <a:cubicBezTo>
                    <a:pt x="575569" y="250025"/>
                    <a:pt x="1151138" y="-15565"/>
                    <a:pt x="1731146" y="711"/>
                  </a:cubicBezTo>
                  <a:cubicBezTo>
                    <a:pt x="2311154" y="16987"/>
                    <a:pt x="2895600" y="315129"/>
                    <a:pt x="3480047" y="613271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431" name="Freeform 430"/>
            <p:cNvSpPr/>
            <p:nvPr/>
          </p:nvSpPr>
          <p:spPr>
            <a:xfrm>
              <a:off x="2480126" y="2918047"/>
              <a:ext cx="1688234" cy="182880"/>
            </a:xfrm>
            <a:custGeom>
              <a:avLst/>
              <a:gdLst>
                <a:gd name="connsiteX0" fmla="*/ 0 w 3480047"/>
                <a:gd name="connsiteY0" fmla="*/ 515616 h 613271"/>
                <a:gd name="connsiteX1" fmla="*/ 1731146 w 3480047"/>
                <a:gd name="connsiteY1" fmla="*/ 711 h 613271"/>
                <a:gd name="connsiteX2" fmla="*/ 3480047 w 3480047"/>
                <a:gd name="connsiteY2" fmla="*/ 613271 h 613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80047" h="613271">
                  <a:moveTo>
                    <a:pt x="0" y="515616"/>
                  </a:moveTo>
                  <a:cubicBezTo>
                    <a:pt x="575569" y="250025"/>
                    <a:pt x="1151138" y="-15565"/>
                    <a:pt x="1731146" y="711"/>
                  </a:cubicBezTo>
                  <a:cubicBezTo>
                    <a:pt x="2311154" y="16987"/>
                    <a:pt x="2895600" y="315129"/>
                    <a:pt x="3480047" y="613271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32" name="Group 431"/>
            <p:cNvGrpSpPr/>
            <p:nvPr/>
          </p:nvGrpSpPr>
          <p:grpSpPr>
            <a:xfrm flipV="1">
              <a:off x="2035126" y="3861687"/>
              <a:ext cx="2445822" cy="927051"/>
              <a:chOff x="2119960" y="4804997"/>
              <a:chExt cx="2445822" cy="927051"/>
            </a:xfrm>
          </p:grpSpPr>
          <p:sp>
            <p:nvSpPr>
              <p:cNvPr id="433" name="Freeform 432"/>
              <p:cNvSpPr/>
              <p:nvPr/>
            </p:nvSpPr>
            <p:spPr>
              <a:xfrm>
                <a:off x="2119960" y="4804997"/>
                <a:ext cx="2445822" cy="424413"/>
              </a:xfrm>
              <a:custGeom>
                <a:avLst/>
                <a:gdLst>
                  <a:gd name="connsiteX0" fmla="*/ 0 w 3480047"/>
                  <a:gd name="connsiteY0" fmla="*/ 515616 h 613271"/>
                  <a:gd name="connsiteX1" fmla="*/ 1731146 w 3480047"/>
                  <a:gd name="connsiteY1" fmla="*/ 711 h 613271"/>
                  <a:gd name="connsiteX2" fmla="*/ 3480047 w 3480047"/>
                  <a:gd name="connsiteY2" fmla="*/ 613271 h 6132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480047" h="613271">
                    <a:moveTo>
                      <a:pt x="0" y="515616"/>
                    </a:moveTo>
                    <a:cubicBezTo>
                      <a:pt x="575569" y="250025"/>
                      <a:pt x="1151138" y="-15565"/>
                      <a:pt x="1731146" y="711"/>
                    </a:cubicBezTo>
                    <a:cubicBezTo>
                      <a:pt x="2311154" y="16987"/>
                      <a:pt x="2895600" y="315129"/>
                      <a:pt x="3480047" y="613271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34" name="Freeform 433"/>
              <p:cNvSpPr/>
              <p:nvPr/>
            </p:nvSpPr>
            <p:spPr>
              <a:xfrm>
                <a:off x="2562880" y="5549168"/>
                <a:ext cx="1688234" cy="182880"/>
              </a:xfrm>
              <a:custGeom>
                <a:avLst/>
                <a:gdLst>
                  <a:gd name="connsiteX0" fmla="*/ 0 w 3480047"/>
                  <a:gd name="connsiteY0" fmla="*/ 515616 h 613271"/>
                  <a:gd name="connsiteX1" fmla="*/ 1731146 w 3480047"/>
                  <a:gd name="connsiteY1" fmla="*/ 711 h 613271"/>
                  <a:gd name="connsiteX2" fmla="*/ 3480047 w 3480047"/>
                  <a:gd name="connsiteY2" fmla="*/ 613271 h 6132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480047" h="613271">
                    <a:moveTo>
                      <a:pt x="0" y="515616"/>
                    </a:moveTo>
                    <a:cubicBezTo>
                      <a:pt x="575569" y="250025"/>
                      <a:pt x="1151138" y="-15565"/>
                      <a:pt x="1731146" y="711"/>
                    </a:cubicBezTo>
                    <a:cubicBezTo>
                      <a:pt x="2311154" y="16987"/>
                      <a:pt x="2895600" y="315129"/>
                      <a:pt x="3480047" y="613271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</p:grpSp>
      </p:grpSp>
      <p:cxnSp>
        <p:nvCxnSpPr>
          <p:cNvPr id="435" name="Straight Connector 434"/>
          <p:cNvCxnSpPr/>
          <p:nvPr/>
        </p:nvCxnSpPr>
        <p:spPr>
          <a:xfrm>
            <a:off x="4224246" y="1381129"/>
            <a:ext cx="0" cy="2468880"/>
          </a:xfrm>
          <a:prstGeom prst="line">
            <a:avLst/>
          </a:prstGeom>
          <a:ln w="19050">
            <a:solidFill>
              <a:srgbClr val="00EBE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7" name="Rectangle 436"/>
          <p:cNvSpPr>
            <a:spLocks noChangeArrowheads="1"/>
          </p:cNvSpPr>
          <p:nvPr/>
        </p:nvSpPr>
        <p:spPr bwMode="auto">
          <a:xfrm>
            <a:off x="1673628" y="129209"/>
            <a:ext cx="5832072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NHIỄM ĐIỆN</a:t>
            </a: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 HƯỞNG ỨNG</a:t>
            </a:r>
            <a:endParaRPr lang="en-US" sz="3200" b="1" u="sng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4893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oogle Shape;142;p40"/>
          <p:cNvGrpSpPr/>
          <p:nvPr/>
        </p:nvGrpSpPr>
        <p:grpSpPr>
          <a:xfrm>
            <a:off x="3307080" y="2697480"/>
            <a:ext cx="5577840" cy="1463040"/>
            <a:chOff x="1645343" y="2232174"/>
            <a:chExt cx="5665004" cy="1897380"/>
          </a:xfrm>
        </p:grpSpPr>
        <p:sp>
          <p:nvSpPr>
            <p:cNvPr id="143" name="Google Shape;143;p40"/>
            <p:cNvSpPr/>
            <p:nvPr/>
          </p:nvSpPr>
          <p:spPr>
            <a:xfrm>
              <a:off x="1645343" y="2232174"/>
              <a:ext cx="5665004" cy="1897380"/>
            </a:xfrm>
            <a:prstGeom prst="roundRect">
              <a:avLst>
                <a:gd name="adj" fmla="val 10865"/>
              </a:avLst>
            </a:prstGeom>
            <a:solidFill>
              <a:srgbClr val="005964"/>
            </a:solidFill>
            <a:ln w="19050" cap="flat" cmpd="sng">
              <a:solidFill>
                <a:srgbClr val="F7CAA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chemeClr val="lt1"/>
                </a:buClr>
                <a:buSzPts val="4400"/>
              </a:pPr>
              <a:endParaRPr sz="36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cs typeface="Calibri"/>
                <a:sym typeface="Calibri"/>
              </a:endParaRPr>
            </a:p>
          </p:txBody>
        </p:sp>
        <p:sp>
          <p:nvSpPr>
            <p:cNvPr id="144" name="Google Shape;144;p40"/>
            <p:cNvSpPr/>
            <p:nvPr/>
          </p:nvSpPr>
          <p:spPr>
            <a:xfrm>
              <a:off x="1716787" y="2339974"/>
              <a:ext cx="5521043" cy="172489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lnSpc>
                  <a:spcPct val="120000"/>
                </a:lnSpc>
                <a:buClr>
                  <a:srgbClr val="44546A"/>
                </a:buClr>
                <a:buSzPts val="3080"/>
              </a:pPr>
              <a:r>
                <a:rPr lang="vi-VN" sz="3600">
                  <a:solidFill>
                    <a:srgbClr val="FFFF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sym typeface="Arial"/>
                </a:rPr>
                <a:t>ĐIỆN TÍCH NGUYÊN TỐ VÀ BẢO TOÀN ĐIỆN TÍCH</a:t>
              </a:r>
              <a:endParaRPr lang="vi-VN" sz="320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26280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4231872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ĐIỆN TÍCH NGUYÊN TỐ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sp>
        <p:nvSpPr>
          <p:cNvPr id="111" name="Text Box 2700"/>
          <p:cNvSpPr txBox="1">
            <a:spLocks noChangeAspect="1" noChangeArrowheads="1"/>
          </p:cNvSpPr>
          <p:nvPr/>
        </p:nvSpPr>
        <p:spPr bwMode="auto">
          <a:xfrm>
            <a:off x="1868276" y="5197433"/>
            <a:ext cx="5603763" cy="670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400" b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en-US" sz="2400" b="1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tế thường hay làm tròn nên số liệu có thể không phải là bội số của e.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765132" y="2719988"/>
            <a:ext cx="55027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Q = N</a:t>
            </a:r>
            <a:r>
              <a:rPr lang="en-US" sz="2400" b="1" baseline="-25000">
                <a:solidFill>
                  <a:schemeClr val="bg1"/>
                </a:solidFill>
              </a:rPr>
              <a:t>p</a:t>
            </a:r>
            <a:r>
              <a:rPr lang="en-US" sz="2400" b="1">
                <a:solidFill>
                  <a:schemeClr val="bg1"/>
                </a:solidFill>
              </a:rPr>
              <a:t>.q</a:t>
            </a:r>
            <a:r>
              <a:rPr lang="en-US" sz="2400" b="1" baseline="-25000">
                <a:solidFill>
                  <a:schemeClr val="bg1"/>
                </a:solidFill>
              </a:rPr>
              <a:t>p</a:t>
            </a:r>
            <a:r>
              <a:rPr lang="en-US" sz="2400" b="1">
                <a:solidFill>
                  <a:schemeClr val="bg1"/>
                </a:solidFill>
              </a:rPr>
              <a:t> + N</a:t>
            </a:r>
            <a:r>
              <a:rPr lang="en-US" sz="2400" b="1" baseline="-25000">
                <a:solidFill>
                  <a:schemeClr val="bg1"/>
                </a:solidFill>
              </a:rPr>
              <a:t>e</a:t>
            </a:r>
            <a:r>
              <a:rPr lang="en-US" sz="2400" b="1">
                <a:solidFill>
                  <a:schemeClr val="bg1"/>
                </a:solidFill>
              </a:rPr>
              <a:t>.q</a:t>
            </a:r>
            <a:r>
              <a:rPr lang="en-US" sz="2400" b="1" baseline="-25000">
                <a:solidFill>
                  <a:schemeClr val="bg1"/>
                </a:solidFill>
              </a:rPr>
              <a:t>e</a:t>
            </a:r>
            <a:r>
              <a:rPr lang="en-US" sz="2400" b="1">
                <a:solidFill>
                  <a:schemeClr val="bg1"/>
                </a:solidFill>
              </a:rPr>
              <a:t> = N</a:t>
            </a:r>
            <a:r>
              <a:rPr lang="en-US" sz="2400" b="1" baseline="-25000">
                <a:solidFill>
                  <a:schemeClr val="bg1"/>
                </a:solidFill>
              </a:rPr>
              <a:t>p</a:t>
            </a:r>
            <a:r>
              <a:rPr lang="en-US" sz="2400" b="1">
                <a:solidFill>
                  <a:schemeClr val="bg1"/>
                </a:solidFill>
              </a:rPr>
              <a:t>.e - N</a:t>
            </a:r>
            <a:r>
              <a:rPr lang="en-US" sz="2400" b="1" baseline="-25000">
                <a:solidFill>
                  <a:schemeClr val="bg1"/>
                </a:solidFill>
              </a:rPr>
              <a:t>e</a:t>
            </a:r>
            <a:r>
              <a:rPr lang="en-US" sz="2400" b="1">
                <a:solidFill>
                  <a:schemeClr val="bg1"/>
                </a:solidFill>
              </a:rPr>
              <a:t>.e = (N</a:t>
            </a:r>
            <a:r>
              <a:rPr lang="en-US" sz="2400" b="1" baseline="-25000">
                <a:solidFill>
                  <a:schemeClr val="bg1"/>
                </a:solidFill>
              </a:rPr>
              <a:t>p</a:t>
            </a:r>
            <a:r>
              <a:rPr lang="en-US" sz="2400" b="1">
                <a:solidFill>
                  <a:schemeClr val="bg1"/>
                </a:solidFill>
              </a:rPr>
              <a:t> - N</a:t>
            </a:r>
            <a:r>
              <a:rPr lang="en-US" sz="2400" b="1" baseline="-25000">
                <a:solidFill>
                  <a:schemeClr val="bg1"/>
                </a:solidFill>
              </a:rPr>
              <a:t>e</a:t>
            </a:r>
            <a:r>
              <a:rPr lang="en-US" sz="2400" b="1">
                <a:solidFill>
                  <a:schemeClr val="bg1"/>
                </a:solidFill>
              </a:rPr>
              <a:t>)e</a:t>
            </a:r>
            <a:endParaRPr lang="en-US" sz="2400" b="1" i="1">
              <a:solidFill>
                <a:schemeClr val="bg1"/>
              </a:solidFill>
            </a:endParaRPr>
          </a:p>
        </p:txBody>
      </p:sp>
      <p:sp>
        <p:nvSpPr>
          <p:cNvPr id="79" name="Text Box 2700"/>
          <p:cNvSpPr txBox="1">
            <a:spLocks noChangeAspect="1" noChangeArrowheads="1"/>
          </p:cNvSpPr>
          <p:nvPr/>
        </p:nvSpPr>
        <p:spPr bwMode="auto">
          <a:xfrm>
            <a:off x="1729111" y="1178169"/>
            <a:ext cx="6417632" cy="1107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115888" indent="-115888">
              <a:lnSpc>
                <a:spcPct val="150000"/>
              </a:lnSpc>
            </a:pP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"Điện tích của vật là bội số của </a:t>
            </a:r>
            <a:r>
              <a:rPr lang="en-US" sz="2400" b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 = 1,6.10</a:t>
            </a:r>
            <a:r>
              <a:rPr lang="en-US" sz="2400" b="1" baseline="30000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9</a:t>
            </a:r>
            <a:r>
              <a:rPr lang="en-US" sz="2400" b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ằng số e gọi là hằng số điện tích nguyên tố."</a:t>
            </a:r>
            <a:endParaRPr lang="en-US" sz="2400" b="1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236301" y="3671286"/>
            <a:ext cx="248431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N</a:t>
            </a:r>
            <a:r>
              <a:rPr lang="en-US" sz="2400" b="1" baseline="-25000">
                <a:solidFill>
                  <a:schemeClr val="bg1"/>
                </a:solidFill>
              </a:rPr>
              <a:t>p</a:t>
            </a:r>
            <a:r>
              <a:rPr lang="en-US" sz="2400" b="1">
                <a:solidFill>
                  <a:schemeClr val="bg1"/>
                </a:solidFill>
              </a:rPr>
              <a:t> &gt; N</a:t>
            </a:r>
            <a:r>
              <a:rPr lang="en-US" sz="2400" b="1" baseline="-25000">
                <a:solidFill>
                  <a:schemeClr val="bg1"/>
                </a:solidFill>
              </a:rPr>
              <a:t>e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Q &gt; 0</a:t>
            </a:r>
            <a:endParaRPr lang="en-US" sz="2400" b="1" i="1">
              <a:solidFill>
                <a:schemeClr val="bg1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245179" y="4265802"/>
            <a:ext cx="248431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N</a:t>
            </a:r>
            <a:r>
              <a:rPr lang="en-US" sz="2400" b="1" baseline="-25000">
                <a:solidFill>
                  <a:schemeClr val="bg1"/>
                </a:solidFill>
              </a:rPr>
              <a:t>p</a:t>
            </a:r>
            <a:r>
              <a:rPr lang="en-US" sz="2400" b="1">
                <a:solidFill>
                  <a:schemeClr val="bg1"/>
                </a:solidFill>
              </a:rPr>
              <a:t> &lt; N</a:t>
            </a:r>
            <a:r>
              <a:rPr lang="en-US" sz="2400" b="1" baseline="-25000">
                <a:solidFill>
                  <a:schemeClr val="bg1"/>
                </a:solidFill>
              </a:rPr>
              <a:t>e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Q &lt; 0</a:t>
            </a:r>
            <a:endParaRPr lang="en-US" sz="2400" b="1" i="1">
              <a:solidFill>
                <a:schemeClr val="bg1"/>
              </a:solidFill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1868276" y="3651620"/>
            <a:ext cx="2833930" cy="1056181"/>
            <a:chOff x="5889416" y="4136321"/>
            <a:chExt cx="2833930" cy="1056181"/>
          </a:xfrm>
        </p:grpSpPr>
        <p:sp>
          <p:nvSpPr>
            <p:cNvPr id="83" name="Rounded Rectangle 82"/>
            <p:cNvSpPr/>
            <p:nvPr/>
          </p:nvSpPr>
          <p:spPr>
            <a:xfrm>
              <a:off x="5889416" y="4136321"/>
              <a:ext cx="2833930" cy="1056181"/>
            </a:xfrm>
            <a:prstGeom prst="round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722926"/>
                </p:ext>
              </p:extLst>
            </p:nvPr>
          </p:nvGraphicFramePr>
          <p:xfrm>
            <a:off x="5994247" y="4386820"/>
            <a:ext cx="2624138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3" imgW="876240" imgH="203040" progId="Equation.DSMT4">
                    <p:embed/>
                  </p:oleObj>
                </mc:Choice>
                <mc:Fallback>
                  <p:oleObj name="Equation" r:id="rId3" imgW="876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4247" y="4386820"/>
                          <a:ext cx="2624138" cy="62388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339077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78" grpId="0"/>
      <p:bldP spid="79" grpId="0"/>
      <p:bldP spid="80" grpId="0"/>
      <p:bldP spid="8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8491451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 LUẬT</a:t>
            </a:r>
            <a:r>
              <a:rPr lang="en-US" sz="3200" b="1" u="sng">
                <a:solidFill>
                  <a:srgbClr val="FFFF00"/>
                </a:solidFill>
              </a:rPr>
              <a:t> BẢO TOÀN ĐIỆN TÍCH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sp>
        <p:nvSpPr>
          <p:cNvPr id="110" name="Text Box 2700"/>
          <p:cNvSpPr txBox="1">
            <a:spLocks noChangeAspect="1" noChangeArrowheads="1"/>
          </p:cNvSpPr>
          <p:nvPr/>
        </p:nvSpPr>
        <p:spPr bwMode="auto">
          <a:xfrm>
            <a:off x="1729111" y="1583609"/>
            <a:ext cx="8070209" cy="1107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168275" indent="-168275"/>
            <a:r>
              <a:rPr lang="en-US" sz="2400" b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"Tổng đại số các điện tích trong một hệ cô lập là một hằng số."</a:t>
            </a:r>
            <a:endParaRPr lang="en-US" sz="2400" b="1" i="1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Text Box 2700"/>
          <p:cNvSpPr txBox="1">
            <a:spLocks noChangeAspect="1" noChangeArrowheads="1"/>
          </p:cNvSpPr>
          <p:nvPr/>
        </p:nvSpPr>
        <p:spPr bwMode="auto">
          <a:xfrm>
            <a:off x="1946473" y="6187020"/>
            <a:ext cx="6963750" cy="670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 cô lập = Không trao đổi điện tích với bên ngoài</a:t>
            </a:r>
            <a:endParaRPr lang="en-US" sz="2400" b="1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Text Box 2700"/>
          <p:cNvSpPr txBox="1">
            <a:spLocks noChangeAspect="1" noChangeArrowheads="1"/>
          </p:cNvSpPr>
          <p:nvPr/>
        </p:nvSpPr>
        <p:spPr bwMode="auto">
          <a:xfrm>
            <a:off x="6735508" y="2975263"/>
            <a:ext cx="3063813" cy="670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8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800" b="1" baseline="-2500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Q</a:t>
            </a:r>
            <a:r>
              <a:rPr lang="en-US" sz="2800" b="1" baseline="-2500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Q</a:t>
            </a:r>
            <a:r>
              <a:rPr lang="en-US" sz="2800" b="1" baseline="-2500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Const</a:t>
            </a:r>
            <a:endParaRPr lang="en-US" sz="2800" b="1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8BA39D5-A973-4CDA-B480-A3B4D9F64418}"/>
              </a:ext>
            </a:extLst>
          </p:cNvPr>
          <p:cNvGrpSpPr/>
          <p:nvPr/>
        </p:nvGrpSpPr>
        <p:grpSpPr>
          <a:xfrm>
            <a:off x="2036137" y="2616048"/>
            <a:ext cx="4474109" cy="3041225"/>
            <a:chOff x="512136" y="2616047"/>
            <a:chExt cx="4474109" cy="3041225"/>
          </a:xfrm>
        </p:grpSpPr>
        <p:grpSp>
          <p:nvGrpSpPr>
            <p:cNvPr id="114" name="Group 113"/>
            <p:cNvGrpSpPr/>
            <p:nvPr/>
          </p:nvGrpSpPr>
          <p:grpSpPr>
            <a:xfrm>
              <a:off x="941147" y="3539316"/>
              <a:ext cx="1188720" cy="1188720"/>
              <a:chOff x="266000" y="1987368"/>
              <a:chExt cx="1828800" cy="1828800"/>
            </a:xfrm>
          </p:grpSpPr>
          <p:sp>
            <p:nvSpPr>
              <p:cNvPr id="115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266000" y="1987368"/>
                <a:ext cx="1821846" cy="1828800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28575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fr-FR" sz="3200" b="1">
                    <a:solidFill>
                      <a:srgbClr val="FF3300"/>
                    </a:solidFill>
                  </a:rPr>
                  <a:t>A</a:t>
                </a:r>
              </a:p>
            </p:txBody>
          </p:sp>
          <p:grpSp>
            <p:nvGrpSpPr>
              <p:cNvPr id="116" name="Group 115"/>
              <p:cNvGrpSpPr/>
              <p:nvPr/>
            </p:nvGrpSpPr>
            <p:grpSpPr>
              <a:xfrm>
                <a:off x="1362338" y="2048080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44" name="Straight Connector 143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Connector 144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116"/>
              <p:cNvGrpSpPr/>
              <p:nvPr/>
            </p:nvGrpSpPr>
            <p:grpSpPr>
              <a:xfrm>
                <a:off x="1870573" y="2801498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42" name="Straight Connector 141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8" name="Group 117"/>
              <p:cNvGrpSpPr/>
              <p:nvPr/>
            </p:nvGrpSpPr>
            <p:grpSpPr>
              <a:xfrm>
                <a:off x="1312393" y="3559896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40" name="Straight Connector 139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9" name="Group 118"/>
              <p:cNvGrpSpPr/>
              <p:nvPr/>
            </p:nvGrpSpPr>
            <p:grpSpPr>
              <a:xfrm>
                <a:off x="1699696" y="3301784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38" name="Straight Connector 137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Group 119"/>
              <p:cNvGrpSpPr/>
              <p:nvPr/>
            </p:nvGrpSpPr>
            <p:grpSpPr>
              <a:xfrm>
                <a:off x="1741204" y="2351447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36" name="Straight Connector 135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1" name="Group 120"/>
              <p:cNvGrpSpPr/>
              <p:nvPr/>
            </p:nvGrpSpPr>
            <p:grpSpPr>
              <a:xfrm>
                <a:off x="781827" y="2051074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34" name="Straight Connector 133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2" name="Group 121"/>
              <p:cNvGrpSpPr/>
              <p:nvPr/>
            </p:nvGrpSpPr>
            <p:grpSpPr>
              <a:xfrm>
                <a:off x="757877" y="3539659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32" name="Straight Connector 131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122"/>
              <p:cNvGrpSpPr/>
              <p:nvPr/>
            </p:nvGrpSpPr>
            <p:grpSpPr>
              <a:xfrm>
                <a:off x="389564" y="2360345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4" name="Group 123"/>
              <p:cNvGrpSpPr/>
              <p:nvPr/>
            </p:nvGrpSpPr>
            <p:grpSpPr>
              <a:xfrm>
                <a:off x="373574" y="3209851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28" name="Straight Connector 127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5" name="Group 124"/>
              <p:cNvGrpSpPr/>
              <p:nvPr/>
            </p:nvGrpSpPr>
            <p:grpSpPr>
              <a:xfrm>
                <a:off x="268572" y="2769377"/>
                <a:ext cx="224227" cy="225083"/>
                <a:chOff x="1897470" y="3207429"/>
                <a:chExt cx="337625" cy="337625"/>
              </a:xfrm>
            </p:grpSpPr>
            <p:cxnSp>
              <p:nvCxnSpPr>
                <p:cNvPr id="126" name="Straight Connector 125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46E0BB97-F7C3-4A82-9B45-54631BA5A4F2}"/>
                </a:ext>
              </a:extLst>
            </p:cNvPr>
            <p:cNvGrpSpPr/>
            <p:nvPr/>
          </p:nvGrpSpPr>
          <p:grpSpPr>
            <a:xfrm>
              <a:off x="3486137" y="4068501"/>
              <a:ext cx="1097280" cy="1097280"/>
              <a:chOff x="3486137" y="4068501"/>
              <a:chExt cx="1097280" cy="1097280"/>
            </a:xfrm>
          </p:grpSpPr>
          <p:sp>
            <p:nvSpPr>
              <p:cNvPr id="147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3486137" y="4068501"/>
                <a:ext cx="1097280" cy="109728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100000">
                    <a:srgbClr val="00FFFF"/>
                  </a:gs>
                </a:gsLst>
                <a:lin ang="0" scaled="0"/>
                <a:tileRect/>
              </a:gradFill>
              <a:ln w="28575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fr-FR" sz="3200" b="1">
                    <a:solidFill>
                      <a:srgbClr val="0099FF"/>
                    </a:solidFill>
                  </a:rPr>
                  <a:t>C</a:t>
                </a:r>
              </a:p>
            </p:txBody>
          </p:sp>
          <p:cxnSp>
            <p:nvCxnSpPr>
              <p:cNvPr id="148" name="Straight Connector 147"/>
              <p:cNvCxnSpPr/>
              <p:nvPr/>
            </p:nvCxnSpPr>
            <p:spPr>
              <a:xfrm rot="5400000">
                <a:off x="3582235" y="4583641"/>
                <a:ext cx="0" cy="135050"/>
              </a:xfrm>
              <a:prstGeom prst="line">
                <a:avLst/>
              </a:prstGeom>
              <a:ln w="28575">
                <a:solidFill>
                  <a:srgbClr val="00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9" name="Group 148"/>
              <p:cNvGrpSpPr/>
              <p:nvPr/>
            </p:nvGrpSpPr>
            <p:grpSpPr>
              <a:xfrm>
                <a:off x="4444034" y="4574994"/>
                <a:ext cx="135050" cy="135050"/>
                <a:chOff x="1897470" y="3207429"/>
                <a:chExt cx="337625" cy="337625"/>
              </a:xfrm>
            </p:grpSpPr>
            <p:cxnSp>
              <p:nvCxnSpPr>
                <p:cNvPr id="174" name="Straight Connector 173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0" name="Straight Connector 149"/>
              <p:cNvCxnSpPr/>
              <p:nvPr/>
            </p:nvCxnSpPr>
            <p:spPr>
              <a:xfrm rot="5400000">
                <a:off x="3623360" y="4356373"/>
                <a:ext cx="0" cy="135050"/>
              </a:xfrm>
              <a:prstGeom prst="line">
                <a:avLst/>
              </a:prstGeom>
              <a:ln w="28575">
                <a:solidFill>
                  <a:srgbClr val="00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rot="5400000">
                <a:off x="3651913" y="4802960"/>
                <a:ext cx="0" cy="135050"/>
              </a:xfrm>
              <a:prstGeom prst="line">
                <a:avLst/>
              </a:prstGeom>
              <a:ln w="28575">
                <a:solidFill>
                  <a:srgbClr val="00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2" name="Group 151"/>
              <p:cNvGrpSpPr/>
              <p:nvPr/>
            </p:nvGrpSpPr>
            <p:grpSpPr>
              <a:xfrm>
                <a:off x="4390512" y="4317310"/>
                <a:ext cx="135050" cy="135050"/>
                <a:chOff x="1897470" y="3207429"/>
                <a:chExt cx="337625" cy="337625"/>
              </a:xfrm>
            </p:grpSpPr>
            <p:cxnSp>
              <p:nvCxnSpPr>
                <p:cNvPr id="172" name="Straight Connector 171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3" name="Group 152"/>
              <p:cNvGrpSpPr/>
              <p:nvPr/>
            </p:nvGrpSpPr>
            <p:grpSpPr>
              <a:xfrm>
                <a:off x="4369461" y="4826653"/>
                <a:ext cx="135050" cy="135050"/>
                <a:chOff x="1897470" y="3207429"/>
                <a:chExt cx="337625" cy="337625"/>
              </a:xfrm>
            </p:grpSpPr>
            <p:cxnSp>
              <p:nvCxnSpPr>
                <p:cNvPr id="170" name="Straight Connector 169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" name="Group 154"/>
              <p:cNvGrpSpPr/>
              <p:nvPr/>
            </p:nvGrpSpPr>
            <p:grpSpPr>
              <a:xfrm>
                <a:off x="4191909" y="4985797"/>
                <a:ext cx="135050" cy="135050"/>
                <a:chOff x="1897470" y="3207429"/>
                <a:chExt cx="337625" cy="337625"/>
              </a:xfrm>
            </p:grpSpPr>
            <p:cxnSp>
              <p:nvCxnSpPr>
                <p:cNvPr id="158" name="Straight Connector 157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7" name="Straight Connector 156"/>
              <p:cNvCxnSpPr/>
              <p:nvPr/>
            </p:nvCxnSpPr>
            <p:spPr>
              <a:xfrm rot="5400000">
                <a:off x="3848937" y="5002442"/>
                <a:ext cx="0" cy="135050"/>
              </a:xfrm>
              <a:prstGeom prst="line">
                <a:avLst/>
              </a:prstGeom>
              <a:ln w="28575">
                <a:solidFill>
                  <a:srgbClr val="00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964FB4EA-B905-4395-AEEC-37B212CEF2A0}"/>
                </a:ext>
              </a:extLst>
            </p:cNvPr>
            <p:cNvGrpSpPr/>
            <p:nvPr/>
          </p:nvGrpSpPr>
          <p:grpSpPr>
            <a:xfrm>
              <a:off x="2363029" y="2949492"/>
              <a:ext cx="1928162" cy="1294487"/>
              <a:chOff x="2363029" y="2949492"/>
              <a:chExt cx="1928162" cy="1294487"/>
            </a:xfrm>
          </p:grpSpPr>
          <p:grpSp>
            <p:nvGrpSpPr>
              <p:cNvPr id="154" name="Group 153"/>
              <p:cNvGrpSpPr/>
              <p:nvPr/>
            </p:nvGrpSpPr>
            <p:grpSpPr>
              <a:xfrm>
                <a:off x="4156141" y="4108929"/>
                <a:ext cx="135050" cy="135050"/>
                <a:chOff x="1897470" y="3207429"/>
                <a:chExt cx="337625" cy="337625"/>
              </a:xfrm>
            </p:grpSpPr>
            <p:cxnSp>
              <p:nvCxnSpPr>
                <p:cNvPr id="161" name="Straight Connector 160"/>
                <p:cNvCxnSpPr/>
                <p:nvPr/>
              </p:nvCxnSpPr>
              <p:spPr>
                <a:xfrm>
                  <a:off x="2068200" y="3207429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Connector 165"/>
                <p:cNvCxnSpPr/>
                <p:nvPr/>
              </p:nvCxnSpPr>
              <p:spPr>
                <a:xfrm rot="5400000">
                  <a:off x="2066283" y="3208724"/>
                  <a:ext cx="0" cy="33762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6" name="Straight Connector 155"/>
              <p:cNvCxnSpPr/>
              <p:nvPr/>
            </p:nvCxnSpPr>
            <p:spPr>
              <a:xfrm rot="5400000">
                <a:off x="3796055" y="4122933"/>
                <a:ext cx="0" cy="135050"/>
              </a:xfrm>
              <a:prstGeom prst="line">
                <a:avLst/>
              </a:prstGeom>
              <a:ln w="28575">
                <a:solidFill>
                  <a:srgbClr val="00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6" name="Group 175"/>
              <p:cNvGrpSpPr/>
              <p:nvPr/>
            </p:nvGrpSpPr>
            <p:grpSpPr>
              <a:xfrm>
                <a:off x="2363029" y="2949492"/>
                <a:ext cx="1097280" cy="1097280"/>
                <a:chOff x="4536156" y="2724217"/>
                <a:chExt cx="2743200" cy="2743200"/>
              </a:xfrm>
            </p:grpSpPr>
            <p:sp>
              <p:nvSpPr>
                <p:cNvPr id="177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4536156" y="2724217"/>
                  <a:ext cx="2743200" cy="2743200"/>
                </a:xfrm>
                <a:prstGeom prst="ellipse">
                  <a:avLst/>
                </a:prstGeom>
                <a:solidFill>
                  <a:srgbClr val="00FFFF"/>
                </a:solidFill>
                <a:ln w="28575">
                  <a:solidFill>
                    <a:srgbClr val="0099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fr-FR" sz="3200" b="1">
                      <a:solidFill>
                        <a:srgbClr val="0099FF"/>
                      </a:solidFill>
                    </a:rPr>
                    <a:t>B</a:t>
                  </a:r>
                </a:p>
              </p:txBody>
            </p:sp>
            <p:cxnSp>
              <p:nvCxnSpPr>
                <p:cNvPr id="178" name="Straight Connector 177"/>
                <p:cNvCxnSpPr/>
                <p:nvPr/>
              </p:nvCxnSpPr>
              <p:spPr>
                <a:xfrm rot="5400000">
                  <a:off x="4761161" y="4012067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 rot="5400000">
                  <a:off x="7053991" y="3991744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 rot="5400000">
                  <a:off x="4863974" y="3443897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rot="5400000">
                  <a:off x="5003806" y="4601062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rot="5400000">
                  <a:off x="6935426" y="3347534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rot="5400000">
                  <a:off x="6867558" y="4620892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rot="5400000">
                  <a:off x="6379979" y="2826584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/>
                <p:cNvCxnSpPr/>
                <p:nvPr/>
              </p:nvCxnSpPr>
              <p:spPr>
                <a:xfrm rot="5400000">
                  <a:off x="6469399" y="5018754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 rot="5400000">
                  <a:off x="5341431" y="2860297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rot="5400000">
                  <a:off x="5458396" y="5089549"/>
                  <a:ext cx="0" cy="337625"/>
                </a:xfrm>
                <a:prstGeom prst="line">
                  <a:avLst/>
                </a:prstGeom>
                <a:ln w="28575">
                  <a:solidFill>
                    <a:srgbClr val="0099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" name="Oval 10"/>
            <p:cNvSpPr/>
            <p:nvPr/>
          </p:nvSpPr>
          <p:spPr>
            <a:xfrm rot="766020">
              <a:off x="512136" y="2616047"/>
              <a:ext cx="4474109" cy="3041225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123857" y="4077865"/>
            <a:ext cx="2279447" cy="1220473"/>
            <a:chOff x="5889416" y="4021193"/>
            <a:chExt cx="2279447" cy="1220473"/>
          </a:xfrm>
        </p:grpSpPr>
        <p:sp>
          <p:nvSpPr>
            <p:cNvPr id="199" name="Rounded Rectangle 198"/>
            <p:cNvSpPr/>
            <p:nvPr/>
          </p:nvSpPr>
          <p:spPr>
            <a:xfrm>
              <a:off x="5889416" y="4021193"/>
              <a:ext cx="2279447" cy="1220473"/>
            </a:xfrm>
            <a:prstGeom prst="round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163064"/>
                </p:ext>
              </p:extLst>
            </p:nvPr>
          </p:nvGraphicFramePr>
          <p:xfrm>
            <a:off x="6055495" y="4280502"/>
            <a:ext cx="1862903" cy="896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3" imgW="622080" imgH="291960" progId="Equation.DSMT4">
                    <p:embed/>
                  </p:oleObj>
                </mc:Choice>
                <mc:Fallback>
                  <p:oleObj name="Equation" r:id="rId3" imgW="6220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5495" y="4280502"/>
                          <a:ext cx="1862903" cy="896391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06256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  <p:bldP spid="1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oogle Shape;142;p40"/>
          <p:cNvGrpSpPr/>
          <p:nvPr/>
        </p:nvGrpSpPr>
        <p:grpSpPr>
          <a:xfrm>
            <a:off x="3535680" y="2845119"/>
            <a:ext cx="5120640" cy="1167765"/>
            <a:chOff x="1645343" y="2232174"/>
            <a:chExt cx="5665004" cy="1897380"/>
          </a:xfrm>
        </p:grpSpPr>
        <p:sp>
          <p:nvSpPr>
            <p:cNvPr id="143" name="Google Shape;143;p40"/>
            <p:cNvSpPr/>
            <p:nvPr/>
          </p:nvSpPr>
          <p:spPr>
            <a:xfrm>
              <a:off x="1645343" y="2232174"/>
              <a:ext cx="5665004" cy="1897380"/>
            </a:xfrm>
            <a:prstGeom prst="roundRect">
              <a:avLst>
                <a:gd name="adj" fmla="val 10865"/>
              </a:avLst>
            </a:prstGeom>
            <a:solidFill>
              <a:srgbClr val="005964"/>
            </a:solidFill>
            <a:ln w="19050" cap="flat" cmpd="sng">
              <a:solidFill>
                <a:srgbClr val="F7CAA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chemeClr val="lt1"/>
                </a:buClr>
                <a:buSzPts val="4400"/>
              </a:pPr>
              <a:endParaRPr sz="36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cs typeface="Calibri"/>
                <a:sym typeface="Calibri"/>
              </a:endParaRPr>
            </a:p>
          </p:txBody>
        </p:sp>
        <p:sp>
          <p:nvSpPr>
            <p:cNvPr id="144" name="Google Shape;144;p40"/>
            <p:cNvSpPr/>
            <p:nvPr/>
          </p:nvSpPr>
          <p:spPr>
            <a:xfrm>
              <a:off x="1716787" y="2339974"/>
              <a:ext cx="5521043" cy="172489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lnSpc>
                  <a:spcPct val="120000"/>
                </a:lnSpc>
                <a:buClr>
                  <a:srgbClr val="44546A"/>
                </a:buClr>
                <a:buSzPts val="3080"/>
              </a:pPr>
              <a:r>
                <a:rPr lang="vi-VN" sz="3600">
                  <a:solidFill>
                    <a:srgbClr val="FFFF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sym typeface="Arial"/>
                </a:rPr>
                <a:t>HIỆN TƯỢNG DẪN ĐIỆN</a:t>
              </a:r>
              <a:endParaRPr lang="vi-VN" sz="320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55035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700"/>
          <p:cNvSpPr txBox="1">
            <a:spLocks noChangeAspect="1" noChangeArrowheads="1"/>
          </p:cNvSpPr>
          <p:nvPr/>
        </p:nvSpPr>
        <p:spPr bwMode="auto">
          <a:xfrm>
            <a:off x="1815089" y="259205"/>
            <a:ext cx="5074541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3200" b="1" u="sng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 ĐIỆN TRONG KIM LOẠI</a:t>
            </a:r>
            <a:endParaRPr lang="en-US" sz="2800" b="1" i="1" u="sng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757656" y="1612925"/>
            <a:ext cx="863918" cy="953979"/>
            <a:chOff x="455602" y="2044244"/>
            <a:chExt cx="863918" cy="953979"/>
          </a:xfrm>
        </p:grpSpPr>
        <p:sp>
          <p:nvSpPr>
            <p:cNvPr id="113" name="Line 78"/>
            <p:cNvSpPr>
              <a:spLocks noChangeShapeType="1"/>
            </p:cNvSpPr>
            <p:nvPr/>
          </p:nvSpPr>
          <p:spPr bwMode="auto">
            <a:xfrm flipV="1">
              <a:off x="887561" y="2120238"/>
              <a:ext cx="0" cy="44862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14" name="Oval 84"/>
            <p:cNvSpPr>
              <a:spLocks noChangeArrowheads="1"/>
            </p:cNvSpPr>
            <p:nvPr/>
          </p:nvSpPr>
          <p:spPr bwMode="auto">
            <a:xfrm>
              <a:off x="455602" y="2134526"/>
              <a:ext cx="863918" cy="86369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grpSp>
          <p:nvGrpSpPr>
            <p:cNvPr id="115" name="Group 88"/>
            <p:cNvGrpSpPr>
              <a:grpSpLocks/>
            </p:cNvGrpSpPr>
            <p:nvPr/>
          </p:nvGrpSpPr>
          <p:grpSpPr bwMode="auto">
            <a:xfrm>
              <a:off x="800613" y="2044244"/>
              <a:ext cx="182880" cy="182880"/>
              <a:chOff x="2253" y="2012"/>
              <a:chExt cx="220" cy="220"/>
            </a:xfrm>
          </p:grpSpPr>
          <p:sp>
            <p:nvSpPr>
              <p:cNvPr id="119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2253" y="2012"/>
                <a:ext cx="220" cy="2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120" name="Line 9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2362" y="2049"/>
                <a:ext cx="0" cy="165"/>
              </a:xfrm>
              <a:prstGeom prst="line">
                <a:avLst/>
              </a:prstGeom>
              <a:noFill/>
              <a:ln w="28575">
                <a:solidFill>
                  <a:srgbClr val="0029A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744487" y="2438814"/>
              <a:ext cx="274320" cy="274320"/>
              <a:chOff x="753365" y="2438814"/>
              <a:chExt cx="274320" cy="274320"/>
            </a:xfrm>
          </p:grpSpPr>
          <p:sp>
            <p:nvSpPr>
              <p:cNvPr id="116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753365" y="2438814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118" name="Line 9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893144" y="2512882"/>
                <a:ext cx="0" cy="143644"/>
              </a:xfrm>
              <a:prstGeom prst="line">
                <a:avLst/>
              </a:prstGeom>
              <a:noFill/>
              <a:ln w="28575">
                <a:solidFill>
                  <a:srgbClr val="FE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117" name="Line 91"/>
              <p:cNvSpPr>
                <a:spLocks noChangeAspect="1" noChangeShapeType="1"/>
              </p:cNvSpPr>
              <p:nvPr/>
            </p:nvSpPr>
            <p:spPr bwMode="auto">
              <a:xfrm flipH="1">
                <a:off x="900402" y="2513380"/>
                <a:ext cx="0" cy="143644"/>
              </a:xfrm>
              <a:prstGeom prst="line">
                <a:avLst/>
              </a:prstGeom>
              <a:noFill/>
              <a:ln w="28575">
                <a:solidFill>
                  <a:srgbClr val="FE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312" name="Group 311"/>
          <p:cNvGrpSpPr/>
          <p:nvPr/>
        </p:nvGrpSpPr>
        <p:grpSpPr>
          <a:xfrm>
            <a:off x="1759987" y="1566546"/>
            <a:ext cx="5907820" cy="4095961"/>
            <a:chOff x="235987" y="1997865"/>
            <a:chExt cx="5907820" cy="4095961"/>
          </a:xfrm>
        </p:grpSpPr>
        <p:grpSp>
          <p:nvGrpSpPr>
            <p:cNvPr id="170" name="Group 169"/>
            <p:cNvGrpSpPr/>
            <p:nvPr/>
          </p:nvGrpSpPr>
          <p:grpSpPr>
            <a:xfrm>
              <a:off x="235987" y="3573976"/>
              <a:ext cx="863918" cy="953979"/>
              <a:chOff x="455602" y="2044244"/>
              <a:chExt cx="863918" cy="953979"/>
            </a:xfrm>
          </p:grpSpPr>
          <p:sp>
            <p:nvSpPr>
              <p:cNvPr id="171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172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73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17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74" name="Group 173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175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6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7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180" name="Group 179"/>
            <p:cNvGrpSpPr/>
            <p:nvPr/>
          </p:nvGrpSpPr>
          <p:grpSpPr>
            <a:xfrm>
              <a:off x="241901" y="5139847"/>
              <a:ext cx="863918" cy="953979"/>
              <a:chOff x="455602" y="2044244"/>
              <a:chExt cx="863918" cy="953979"/>
            </a:xfrm>
          </p:grpSpPr>
          <p:sp>
            <p:nvSpPr>
              <p:cNvPr id="181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182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83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18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84" name="Group 183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185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6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7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190" name="Group 189"/>
            <p:cNvGrpSpPr/>
            <p:nvPr/>
          </p:nvGrpSpPr>
          <p:grpSpPr>
            <a:xfrm>
              <a:off x="1915885" y="2015620"/>
              <a:ext cx="863918" cy="953979"/>
              <a:chOff x="455602" y="2044244"/>
              <a:chExt cx="863918" cy="953979"/>
            </a:xfrm>
          </p:grpSpPr>
          <p:sp>
            <p:nvSpPr>
              <p:cNvPr id="191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192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93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19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9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94" name="Group 193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195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96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97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03" name="Group 202"/>
            <p:cNvGrpSpPr/>
            <p:nvPr/>
          </p:nvGrpSpPr>
          <p:grpSpPr>
            <a:xfrm>
              <a:off x="1918216" y="3563421"/>
              <a:ext cx="863918" cy="953979"/>
              <a:chOff x="455602" y="2044244"/>
              <a:chExt cx="863918" cy="953979"/>
            </a:xfrm>
          </p:grpSpPr>
          <p:sp>
            <p:nvSpPr>
              <p:cNvPr id="204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205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06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211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12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07" name="Group 206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20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10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13" name="Group 212"/>
            <p:cNvGrpSpPr/>
            <p:nvPr/>
          </p:nvGrpSpPr>
          <p:grpSpPr>
            <a:xfrm>
              <a:off x="1924130" y="5129292"/>
              <a:ext cx="863918" cy="953979"/>
              <a:chOff x="455602" y="2044244"/>
              <a:chExt cx="863918" cy="953979"/>
            </a:xfrm>
          </p:grpSpPr>
          <p:sp>
            <p:nvSpPr>
              <p:cNvPr id="214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215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16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221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2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17" name="Group 216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21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1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0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23" name="Group 222"/>
            <p:cNvGrpSpPr/>
            <p:nvPr/>
          </p:nvGrpSpPr>
          <p:grpSpPr>
            <a:xfrm>
              <a:off x="3589415" y="2008420"/>
              <a:ext cx="863918" cy="953979"/>
              <a:chOff x="455602" y="2044244"/>
              <a:chExt cx="863918" cy="953979"/>
            </a:xfrm>
          </p:grpSpPr>
          <p:sp>
            <p:nvSpPr>
              <p:cNvPr id="224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225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26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231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32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27" name="Group 226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22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30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33" name="Group 232"/>
            <p:cNvGrpSpPr/>
            <p:nvPr/>
          </p:nvGrpSpPr>
          <p:grpSpPr>
            <a:xfrm>
              <a:off x="3591746" y="3556221"/>
              <a:ext cx="863918" cy="953979"/>
              <a:chOff x="455602" y="2044244"/>
              <a:chExt cx="863918" cy="953979"/>
            </a:xfrm>
          </p:grpSpPr>
          <p:sp>
            <p:nvSpPr>
              <p:cNvPr id="234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235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36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241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42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37" name="Group 236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23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3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40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43" name="Group 242"/>
            <p:cNvGrpSpPr/>
            <p:nvPr/>
          </p:nvGrpSpPr>
          <p:grpSpPr>
            <a:xfrm>
              <a:off x="3597660" y="5104023"/>
              <a:ext cx="863918" cy="953979"/>
              <a:chOff x="455602" y="2044244"/>
              <a:chExt cx="863918" cy="953979"/>
            </a:xfrm>
          </p:grpSpPr>
          <p:sp>
            <p:nvSpPr>
              <p:cNvPr id="244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245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46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251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2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47" name="Group 246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24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4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0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53" name="Group 252"/>
            <p:cNvGrpSpPr/>
            <p:nvPr/>
          </p:nvGrpSpPr>
          <p:grpSpPr>
            <a:xfrm>
              <a:off x="5271644" y="1997865"/>
              <a:ext cx="863918" cy="953979"/>
              <a:chOff x="455602" y="2044244"/>
              <a:chExt cx="863918" cy="953979"/>
            </a:xfrm>
          </p:grpSpPr>
          <p:sp>
            <p:nvSpPr>
              <p:cNvPr id="254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255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56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261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62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57" name="Group 256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25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60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63" name="Group 262"/>
            <p:cNvGrpSpPr/>
            <p:nvPr/>
          </p:nvGrpSpPr>
          <p:grpSpPr>
            <a:xfrm>
              <a:off x="5273975" y="3545666"/>
              <a:ext cx="863918" cy="953979"/>
              <a:chOff x="455602" y="2044244"/>
              <a:chExt cx="863918" cy="953979"/>
            </a:xfrm>
          </p:grpSpPr>
          <p:sp>
            <p:nvSpPr>
              <p:cNvPr id="264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265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66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271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2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67" name="Group 266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26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6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0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73" name="Group 272"/>
            <p:cNvGrpSpPr/>
            <p:nvPr/>
          </p:nvGrpSpPr>
          <p:grpSpPr>
            <a:xfrm>
              <a:off x="5279889" y="5093468"/>
              <a:ext cx="863918" cy="953979"/>
              <a:chOff x="455602" y="2044244"/>
              <a:chExt cx="863918" cy="953979"/>
            </a:xfrm>
          </p:grpSpPr>
          <p:sp>
            <p:nvSpPr>
              <p:cNvPr id="274" name="Line 78"/>
              <p:cNvSpPr>
                <a:spLocks noChangeShapeType="1"/>
              </p:cNvSpPr>
              <p:nvPr/>
            </p:nvSpPr>
            <p:spPr bwMode="auto">
              <a:xfrm flipV="1">
                <a:off x="887561" y="2120238"/>
                <a:ext cx="0" cy="44862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275" name="Oval 84"/>
              <p:cNvSpPr>
                <a:spLocks noChangeArrowheads="1"/>
              </p:cNvSpPr>
              <p:nvPr/>
            </p:nvSpPr>
            <p:spPr bwMode="auto">
              <a:xfrm>
                <a:off x="455602" y="2134526"/>
                <a:ext cx="863918" cy="863697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76" name="Group 88"/>
              <p:cNvGrpSpPr>
                <a:grpSpLocks/>
              </p:cNvGrpSpPr>
              <p:nvPr/>
            </p:nvGrpSpPr>
            <p:grpSpPr bwMode="auto">
              <a:xfrm>
                <a:off x="800613" y="2044244"/>
                <a:ext cx="182880" cy="182880"/>
                <a:chOff x="2253" y="2012"/>
                <a:chExt cx="220" cy="220"/>
              </a:xfrm>
            </p:grpSpPr>
            <p:sp>
              <p:nvSpPr>
                <p:cNvPr id="281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82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77" name="Group 276"/>
              <p:cNvGrpSpPr/>
              <p:nvPr/>
            </p:nvGrpSpPr>
            <p:grpSpPr>
              <a:xfrm>
                <a:off x="744487" y="2438814"/>
                <a:ext cx="274320" cy="274320"/>
                <a:chOff x="753365" y="2438814"/>
                <a:chExt cx="274320" cy="274320"/>
              </a:xfrm>
            </p:grpSpPr>
            <p:sp>
              <p:nvSpPr>
                <p:cNvPr id="278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53365" y="2438814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9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893144" y="2512882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80" name="Line 9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900402" y="2513380"/>
                  <a:ext cx="0" cy="143644"/>
                </a:xfrm>
                <a:prstGeom prst="line">
                  <a:avLst/>
                </a:prstGeom>
                <a:noFill/>
                <a:ln w="28575">
                  <a:solidFill>
                    <a:srgbClr val="FE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grpSp>
        <p:nvGrpSpPr>
          <p:cNvPr id="313" name="Group 312"/>
          <p:cNvGrpSpPr/>
          <p:nvPr/>
        </p:nvGrpSpPr>
        <p:grpSpPr>
          <a:xfrm>
            <a:off x="1815089" y="1741955"/>
            <a:ext cx="8391628" cy="3246121"/>
            <a:chOff x="291089" y="2173274"/>
            <a:chExt cx="8391628" cy="3246121"/>
          </a:xfrm>
        </p:grpSpPr>
        <p:grpSp>
          <p:nvGrpSpPr>
            <p:cNvPr id="286" name="Group 285"/>
            <p:cNvGrpSpPr/>
            <p:nvPr/>
          </p:nvGrpSpPr>
          <p:grpSpPr>
            <a:xfrm>
              <a:off x="1366379" y="3176720"/>
              <a:ext cx="3595456" cy="192712"/>
              <a:chOff x="4864963" y="3185271"/>
              <a:chExt cx="3595456" cy="192712"/>
            </a:xfrm>
          </p:grpSpPr>
          <p:grpSp>
            <p:nvGrpSpPr>
              <p:cNvPr id="158" name="Group 88"/>
              <p:cNvGrpSpPr>
                <a:grpSpLocks noChangeAspect="1"/>
              </p:cNvGrpSpPr>
              <p:nvPr/>
            </p:nvGrpSpPr>
            <p:grpSpPr bwMode="auto">
              <a:xfrm>
                <a:off x="4864963" y="3185271"/>
                <a:ext cx="182880" cy="192712"/>
                <a:chOff x="2253" y="2012"/>
                <a:chExt cx="220" cy="220"/>
              </a:xfrm>
            </p:grpSpPr>
            <p:sp>
              <p:nvSpPr>
                <p:cNvPr id="159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00EBE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61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85" name="Freeform 284"/>
              <p:cNvSpPr/>
              <p:nvPr/>
            </p:nvSpPr>
            <p:spPr>
              <a:xfrm>
                <a:off x="5052116" y="3249170"/>
                <a:ext cx="3408303" cy="91440"/>
              </a:xfrm>
              <a:custGeom>
                <a:avLst/>
                <a:gdLst>
                  <a:gd name="connsiteX0" fmla="*/ 0 w 8167456"/>
                  <a:gd name="connsiteY0" fmla="*/ 767073 h 1628208"/>
                  <a:gd name="connsiteX1" fmla="*/ 630314 w 8167456"/>
                  <a:gd name="connsiteY1" fmla="*/ 39104 h 1628208"/>
                  <a:gd name="connsiteX2" fmla="*/ 1571347 w 8167456"/>
                  <a:gd name="connsiteY2" fmla="*/ 1628207 h 1628208"/>
                  <a:gd name="connsiteX3" fmla="*/ 2530136 w 8167456"/>
                  <a:gd name="connsiteY3" fmla="*/ 47981 h 1628208"/>
                  <a:gd name="connsiteX4" fmla="*/ 3586578 w 8167456"/>
                  <a:gd name="connsiteY4" fmla="*/ 1424020 h 1628208"/>
                  <a:gd name="connsiteX5" fmla="*/ 4580877 w 8167456"/>
                  <a:gd name="connsiteY5" fmla="*/ 3593 h 1628208"/>
                  <a:gd name="connsiteX6" fmla="*/ 5805996 w 8167456"/>
                  <a:gd name="connsiteY6" fmla="*/ 997892 h 1628208"/>
                  <a:gd name="connsiteX7" fmla="*/ 6578353 w 8167456"/>
                  <a:gd name="connsiteY7" fmla="*/ 367577 h 1628208"/>
                  <a:gd name="connsiteX8" fmla="*/ 7297444 w 8167456"/>
                  <a:gd name="connsiteY8" fmla="*/ 891360 h 1628208"/>
                  <a:gd name="connsiteX9" fmla="*/ 8167456 w 8167456"/>
                  <a:gd name="connsiteY9" fmla="*/ 518498 h 1628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167456" h="1628208">
                    <a:moveTo>
                      <a:pt x="0" y="767073"/>
                    </a:moveTo>
                    <a:cubicBezTo>
                      <a:pt x="184211" y="331327"/>
                      <a:pt x="368423" y="-104418"/>
                      <a:pt x="630314" y="39104"/>
                    </a:cubicBezTo>
                    <a:cubicBezTo>
                      <a:pt x="892205" y="182626"/>
                      <a:pt x="1254710" y="1626728"/>
                      <a:pt x="1571347" y="1628207"/>
                    </a:cubicBezTo>
                    <a:cubicBezTo>
                      <a:pt x="1887984" y="1629687"/>
                      <a:pt x="2194264" y="82012"/>
                      <a:pt x="2530136" y="47981"/>
                    </a:cubicBezTo>
                    <a:cubicBezTo>
                      <a:pt x="2866008" y="13950"/>
                      <a:pt x="3244788" y="1431418"/>
                      <a:pt x="3586578" y="1424020"/>
                    </a:cubicBezTo>
                    <a:cubicBezTo>
                      <a:pt x="3928368" y="1416622"/>
                      <a:pt x="4210974" y="74614"/>
                      <a:pt x="4580877" y="3593"/>
                    </a:cubicBezTo>
                    <a:cubicBezTo>
                      <a:pt x="4950780" y="-67428"/>
                      <a:pt x="5473083" y="937228"/>
                      <a:pt x="5805996" y="997892"/>
                    </a:cubicBezTo>
                    <a:cubicBezTo>
                      <a:pt x="6138909" y="1058556"/>
                      <a:pt x="6329778" y="385332"/>
                      <a:pt x="6578353" y="367577"/>
                    </a:cubicBezTo>
                    <a:cubicBezTo>
                      <a:pt x="6826928" y="349822"/>
                      <a:pt x="7032594" y="866207"/>
                      <a:pt x="7297444" y="891360"/>
                    </a:cubicBezTo>
                    <a:cubicBezTo>
                      <a:pt x="7562295" y="916514"/>
                      <a:pt x="7875973" y="528855"/>
                      <a:pt x="8167456" y="518498"/>
                    </a:cubicBezTo>
                  </a:path>
                </a:pathLst>
              </a:custGeom>
              <a:noFill/>
              <a:ln w="19050">
                <a:solidFill>
                  <a:srgbClr val="00FFFF"/>
                </a:solidFill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7" name="Group 286"/>
            <p:cNvGrpSpPr/>
            <p:nvPr/>
          </p:nvGrpSpPr>
          <p:grpSpPr>
            <a:xfrm>
              <a:off x="291089" y="4898583"/>
              <a:ext cx="3595456" cy="192712"/>
              <a:chOff x="4864963" y="3185271"/>
              <a:chExt cx="3595456" cy="192712"/>
            </a:xfrm>
          </p:grpSpPr>
          <p:grpSp>
            <p:nvGrpSpPr>
              <p:cNvPr id="288" name="Group 88"/>
              <p:cNvGrpSpPr>
                <a:grpSpLocks noChangeAspect="1"/>
              </p:cNvGrpSpPr>
              <p:nvPr/>
            </p:nvGrpSpPr>
            <p:grpSpPr bwMode="auto">
              <a:xfrm>
                <a:off x="4864963" y="3185271"/>
                <a:ext cx="182880" cy="192712"/>
                <a:chOff x="2253" y="2012"/>
                <a:chExt cx="220" cy="220"/>
              </a:xfrm>
            </p:grpSpPr>
            <p:sp>
              <p:nvSpPr>
                <p:cNvPr id="290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00EBE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91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89" name="Freeform 288"/>
              <p:cNvSpPr/>
              <p:nvPr/>
            </p:nvSpPr>
            <p:spPr>
              <a:xfrm>
                <a:off x="5052116" y="3249170"/>
                <a:ext cx="3408303" cy="91440"/>
              </a:xfrm>
              <a:custGeom>
                <a:avLst/>
                <a:gdLst>
                  <a:gd name="connsiteX0" fmla="*/ 0 w 8167456"/>
                  <a:gd name="connsiteY0" fmla="*/ 767073 h 1628208"/>
                  <a:gd name="connsiteX1" fmla="*/ 630314 w 8167456"/>
                  <a:gd name="connsiteY1" fmla="*/ 39104 h 1628208"/>
                  <a:gd name="connsiteX2" fmla="*/ 1571347 w 8167456"/>
                  <a:gd name="connsiteY2" fmla="*/ 1628207 h 1628208"/>
                  <a:gd name="connsiteX3" fmla="*/ 2530136 w 8167456"/>
                  <a:gd name="connsiteY3" fmla="*/ 47981 h 1628208"/>
                  <a:gd name="connsiteX4" fmla="*/ 3586578 w 8167456"/>
                  <a:gd name="connsiteY4" fmla="*/ 1424020 h 1628208"/>
                  <a:gd name="connsiteX5" fmla="*/ 4580877 w 8167456"/>
                  <a:gd name="connsiteY5" fmla="*/ 3593 h 1628208"/>
                  <a:gd name="connsiteX6" fmla="*/ 5805996 w 8167456"/>
                  <a:gd name="connsiteY6" fmla="*/ 997892 h 1628208"/>
                  <a:gd name="connsiteX7" fmla="*/ 6578353 w 8167456"/>
                  <a:gd name="connsiteY7" fmla="*/ 367577 h 1628208"/>
                  <a:gd name="connsiteX8" fmla="*/ 7297444 w 8167456"/>
                  <a:gd name="connsiteY8" fmla="*/ 891360 h 1628208"/>
                  <a:gd name="connsiteX9" fmla="*/ 8167456 w 8167456"/>
                  <a:gd name="connsiteY9" fmla="*/ 518498 h 1628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167456" h="1628208">
                    <a:moveTo>
                      <a:pt x="0" y="767073"/>
                    </a:moveTo>
                    <a:cubicBezTo>
                      <a:pt x="184211" y="331327"/>
                      <a:pt x="368423" y="-104418"/>
                      <a:pt x="630314" y="39104"/>
                    </a:cubicBezTo>
                    <a:cubicBezTo>
                      <a:pt x="892205" y="182626"/>
                      <a:pt x="1254710" y="1626728"/>
                      <a:pt x="1571347" y="1628207"/>
                    </a:cubicBezTo>
                    <a:cubicBezTo>
                      <a:pt x="1887984" y="1629687"/>
                      <a:pt x="2194264" y="82012"/>
                      <a:pt x="2530136" y="47981"/>
                    </a:cubicBezTo>
                    <a:cubicBezTo>
                      <a:pt x="2866008" y="13950"/>
                      <a:pt x="3244788" y="1431418"/>
                      <a:pt x="3586578" y="1424020"/>
                    </a:cubicBezTo>
                    <a:cubicBezTo>
                      <a:pt x="3928368" y="1416622"/>
                      <a:pt x="4210974" y="74614"/>
                      <a:pt x="4580877" y="3593"/>
                    </a:cubicBezTo>
                    <a:cubicBezTo>
                      <a:pt x="4950780" y="-67428"/>
                      <a:pt x="5473083" y="937228"/>
                      <a:pt x="5805996" y="997892"/>
                    </a:cubicBezTo>
                    <a:cubicBezTo>
                      <a:pt x="6138909" y="1058556"/>
                      <a:pt x="6329778" y="385332"/>
                      <a:pt x="6578353" y="367577"/>
                    </a:cubicBezTo>
                    <a:cubicBezTo>
                      <a:pt x="6826928" y="349822"/>
                      <a:pt x="7032594" y="866207"/>
                      <a:pt x="7297444" y="891360"/>
                    </a:cubicBezTo>
                    <a:cubicBezTo>
                      <a:pt x="7562295" y="916514"/>
                      <a:pt x="7875973" y="528855"/>
                      <a:pt x="8167456" y="518498"/>
                    </a:cubicBezTo>
                  </a:path>
                </a:pathLst>
              </a:custGeom>
              <a:noFill/>
              <a:ln w="19050">
                <a:solidFill>
                  <a:srgbClr val="00FFFF"/>
                </a:solidFill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2" name="Group 291"/>
            <p:cNvGrpSpPr/>
            <p:nvPr/>
          </p:nvGrpSpPr>
          <p:grpSpPr>
            <a:xfrm>
              <a:off x="2834212" y="4527955"/>
              <a:ext cx="3595456" cy="192712"/>
              <a:chOff x="4864963" y="3185271"/>
              <a:chExt cx="3595456" cy="192712"/>
            </a:xfrm>
          </p:grpSpPr>
          <p:grpSp>
            <p:nvGrpSpPr>
              <p:cNvPr id="293" name="Group 88"/>
              <p:cNvGrpSpPr>
                <a:grpSpLocks noChangeAspect="1"/>
              </p:cNvGrpSpPr>
              <p:nvPr/>
            </p:nvGrpSpPr>
            <p:grpSpPr bwMode="auto">
              <a:xfrm>
                <a:off x="4864963" y="3185271"/>
                <a:ext cx="182880" cy="192712"/>
                <a:chOff x="2253" y="2012"/>
                <a:chExt cx="220" cy="220"/>
              </a:xfrm>
            </p:grpSpPr>
            <p:sp>
              <p:nvSpPr>
                <p:cNvPr id="295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00EBE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96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94" name="Freeform 293"/>
              <p:cNvSpPr/>
              <p:nvPr/>
            </p:nvSpPr>
            <p:spPr>
              <a:xfrm>
                <a:off x="5052116" y="3249170"/>
                <a:ext cx="3408303" cy="91440"/>
              </a:xfrm>
              <a:custGeom>
                <a:avLst/>
                <a:gdLst>
                  <a:gd name="connsiteX0" fmla="*/ 0 w 8167456"/>
                  <a:gd name="connsiteY0" fmla="*/ 767073 h 1628208"/>
                  <a:gd name="connsiteX1" fmla="*/ 630314 w 8167456"/>
                  <a:gd name="connsiteY1" fmla="*/ 39104 h 1628208"/>
                  <a:gd name="connsiteX2" fmla="*/ 1571347 w 8167456"/>
                  <a:gd name="connsiteY2" fmla="*/ 1628207 h 1628208"/>
                  <a:gd name="connsiteX3" fmla="*/ 2530136 w 8167456"/>
                  <a:gd name="connsiteY3" fmla="*/ 47981 h 1628208"/>
                  <a:gd name="connsiteX4" fmla="*/ 3586578 w 8167456"/>
                  <a:gd name="connsiteY4" fmla="*/ 1424020 h 1628208"/>
                  <a:gd name="connsiteX5" fmla="*/ 4580877 w 8167456"/>
                  <a:gd name="connsiteY5" fmla="*/ 3593 h 1628208"/>
                  <a:gd name="connsiteX6" fmla="*/ 5805996 w 8167456"/>
                  <a:gd name="connsiteY6" fmla="*/ 997892 h 1628208"/>
                  <a:gd name="connsiteX7" fmla="*/ 6578353 w 8167456"/>
                  <a:gd name="connsiteY7" fmla="*/ 367577 h 1628208"/>
                  <a:gd name="connsiteX8" fmla="*/ 7297444 w 8167456"/>
                  <a:gd name="connsiteY8" fmla="*/ 891360 h 1628208"/>
                  <a:gd name="connsiteX9" fmla="*/ 8167456 w 8167456"/>
                  <a:gd name="connsiteY9" fmla="*/ 518498 h 1628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167456" h="1628208">
                    <a:moveTo>
                      <a:pt x="0" y="767073"/>
                    </a:moveTo>
                    <a:cubicBezTo>
                      <a:pt x="184211" y="331327"/>
                      <a:pt x="368423" y="-104418"/>
                      <a:pt x="630314" y="39104"/>
                    </a:cubicBezTo>
                    <a:cubicBezTo>
                      <a:pt x="892205" y="182626"/>
                      <a:pt x="1254710" y="1626728"/>
                      <a:pt x="1571347" y="1628207"/>
                    </a:cubicBezTo>
                    <a:cubicBezTo>
                      <a:pt x="1887984" y="1629687"/>
                      <a:pt x="2194264" y="82012"/>
                      <a:pt x="2530136" y="47981"/>
                    </a:cubicBezTo>
                    <a:cubicBezTo>
                      <a:pt x="2866008" y="13950"/>
                      <a:pt x="3244788" y="1431418"/>
                      <a:pt x="3586578" y="1424020"/>
                    </a:cubicBezTo>
                    <a:cubicBezTo>
                      <a:pt x="3928368" y="1416622"/>
                      <a:pt x="4210974" y="74614"/>
                      <a:pt x="4580877" y="3593"/>
                    </a:cubicBezTo>
                    <a:cubicBezTo>
                      <a:pt x="4950780" y="-67428"/>
                      <a:pt x="5473083" y="937228"/>
                      <a:pt x="5805996" y="997892"/>
                    </a:cubicBezTo>
                    <a:cubicBezTo>
                      <a:pt x="6138909" y="1058556"/>
                      <a:pt x="6329778" y="385332"/>
                      <a:pt x="6578353" y="367577"/>
                    </a:cubicBezTo>
                    <a:cubicBezTo>
                      <a:pt x="6826928" y="349822"/>
                      <a:pt x="7032594" y="866207"/>
                      <a:pt x="7297444" y="891360"/>
                    </a:cubicBezTo>
                    <a:cubicBezTo>
                      <a:pt x="7562295" y="916514"/>
                      <a:pt x="7875973" y="528855"/>
                      <a:pt x="8167456" y="518498"/>
                    </a:cubicBezTo>
                  </a:path>
                </a:pathLst>
              </a:custGeom>
              <a:noFill/>
              <a:ln w="19050">
                <a:solidFill>
                  <a:srgbClr val="00FFFF"/>
                </a:solidFill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7" name="Group 296"/>
            <p:cNvGrpSpPr/>
            <p:nvPr/>
          </p:nvGrpSpPr>
          <p:grpSpPr>
            <a:xfrm>
              <a:off x="4755261" y="3734397"/>
              <a:ext cx="3595456" cy="192712"/>
              <a:chOff x="4864963" y="3185271"/>
              <a:chExt cx="3595456" cy="192712"/>
            </a:xfrm>
          </p:grpSpPr>
          <p:grpSp>
            <p:nvGrpSpPr>
              <p:cNvPr id="298" name="Group 88"/>
              <p:cNvGrpSpPr>
                <a:grpSpLocks noChangeAspect="1"/>
              </p:cNvGrpSpPr>
              <p:nvPr/>
            </p:nvGrpSpPr>
            <p:grpSpPr bwMode="auto">
              <a:xfrm>
                <a:off x="4864963" y="3185271"/>
                <a:ext cx="182880" cy="192712"/>
                <a:chOff x="2253" y="2012"/>
                <a:chExt cx="220" cy="220"/>
              </a:xfrm>
            </p:grpSpPr>
            <p:sp>
              <p:nvSpPr>
                <p:cNvPr id="300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00EBE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1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99" name="Freeform 298"/>
              <p:cNvSpPr/>
              <p:nvPr/>
            </p:nvSpPr>
            <p:spPr>
              <a:xfrm>
                <a:off x="5052116" y="3249170"/>
                <a:ext cx="3408303" cy="91440"/>
              </a:xfrm>
              <a:custGeom>
                <a:avLst/>
                <a:gdLst>
                  <a:gd name="connsiteX0" fmla="*/ 0 w 8167456"/>
                  <a:gd name="connsiteY0" fmla="*/ 767073 h 1628208"/>
                  <a:gd name="connsiteX1" fmla="*/ 630314 w 8167456"/>
                  <a:gd name="connsiteY1" fmla="*/ 39104 h 1628208"/>
                  <a:gd name="connsiteX2" fmla="*/ 1571347 w 8167456"/>
                  <a:gd name="connsiteY2" fmla="*/ 1628207 h 1628208"/>
                  <a:gd name="connsiteX3" fmla="*/ 2530136 w 8167456"/>
                  <a:gd name="connsiteY3" fmla="*/ 47981 h 1628208"/>
                  <a:gd name="connsiteX4" fmla="*/ 3586578 w 8167456"/>
                  <a:gd name="connsiteY4" fmla="*/ 1424020 h 1628208"/>
                  <a:gd name="connsiteX5" fmla="*/ 4580877 w 8167456"/>
                  <a:gd name="connsiteY5" fmla="*/ 3593 h 1628208"/>
                  <a:gd name="connsiteX6" fmla="*/ 5805996 w 8167456"/>
                  <a:gd name="connsiteY6" fmla="*/ 997892 h 1628208"/>
                  <a:gd name="connsiteX7" fmla="*/ 6578353 w 8167456"/>
                  <a:gd name="connsiteY7" fmla="*/ 367577 h 1628208"/>
                  <a:gd name="connsiteX8" fmla="*/ 7297444 w 8167456"/>
                  <a:gd name="connsiteY8" fmla="*/ 891360 h 1628208"/>
                  <a:gd name="connsiteX9" fmla="*/ 8167456 w 8167456"/>
                  <a:gd name="connsiteY9" fmla="*/ 518498 h 1628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167456" h="1628208">
                    <a:moveTo>
                      <a:pt x="0" y="767073"/>
                    </a:moveTo>
                    <a:cubicBezTo>
                      <a:pt x="184211" y="331327"/>
                      <a:pt x="368423" y="-104418"/>
                      <a:pt x="630314" y="39104"/>
                    </a:cubicBezTo>
                    <a:cubicBezTo>
                      <a:pt x="892205" y="182626"/>
                      <a:pt x="1254710" y="1626728"/>
                      <a:pt x="1571347" y="1628207"/>
                    </a:cubicBezTo>
                    <a:cubicBezTo>
                      <a:pt x="1887984" y="1629687"/>
                      <a:pt x="2194264" y="82012"/>
                      <a:pt x="2530136" y="47981"/>
                    </a:cubicBezTo>
                    <a:cubicBezTo>
                      <a:pt x="2866008" y="13950"/>
                      <a:pt x="3244788" y="1431418"/>
                      <a:pt x="3586578" y="1424020"/>
                    </a:cubicBezTo>
                    <a:cubicBezTo>
                      <a:pt x="3928368" y="1416622"/>
                      <a:pt x="4210974" y="74614"/>
                      <a:pt x="4580877" y="3593"/>
                    </a:cubicBezTo>
                    <a:cubicBezTo>
                      <a:pt x="4950780" y="-67428"/>
                      <a:pt x="5473083" y="937228"/>
                      <a:pt x="5805996" y="997892"/>
                    </a:cubicBezTo>
                    <a:cubicBezTo>
                      <a:pt x="6138909" y="1058556"/>
                      <a:pt x="6329778" y="385332"/>
                      <a:pt x="6578353" y="367577"/>
                    </a:cubicBezTo>
                    <a:cubicBezTo>
                      <a:pt x="6826928" y="349822"/>
                      <a:pt x="7032594" y="866207"/>
                      <a:pt x="7297444" y="891360"/>
                    </a:cubicBezTo>
                    <a:cubicBezTo>
                      <a:pt x="7562295" y="916514"/>
                      <a:pt x="7875973" y="528855"/>
                      <a:pt x="8167456" y="518498"/>
                    </a:cubicBezTo>
                  </a:path>
                </a:pathLst>
              </a:custGeom>
              <a:noFill/>
              <a:ln w="19050">
                <a:solidFill>
                  <a:srgbClr val="00FFFF"/>
                </a:solidFill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02" name="Group 301"/>
            <p:cNvGrpSpPr/>
            <p:nvPr/>
          </p:nvGrpSpPr>
          <p:grpSpPr>
            <a:xfrm>
              <a:off x="5087261" y="5226683"/>
              <a:ext cx="3595456" cy="192712"/>
              <a:chOff x="4864963" y="3185271"/>
              <a:chExt cx="3595456" cy="192712"/>
            </a:xfrm>
          </p:grpSpPr>
          <p:grpSp>
            <p:nvGrpSpPr>
              <p:cNvPr id="303" name="Group 88"/>
              <p:cNvGrpSpPr>
                <a:grpSpLocks noChangeAspect="1"/>
              </p:cNvGrpSpPr>
              <p:nvPr/>
            </p:nvGrpSpPr>
            <p:grpSpPr bwMode="auto">
              <a:xfrm>
                <a:off x="4864963" y="3185271"/>
                <a:ext cx="182880" cy="192712"/>
                <a:chOff x="2253" y="2012"/>
                <a:chExt cx="220" cy="220"/>
              </a:xfrm>
            </p:grpSpPr>
            <p:sp>
              <p:nvSpPr>
                <p:cNvPr id="305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00EBE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6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304" name="Freeform 303"/>
              <p:cNvSpPr/>
              <p:nvPr/>
            </p:nvSpPr>
            <p:spPr>
              <a:xfrm>
                <a:off x="5052116" y="3249170"/>
                <a:ext cx="3408303" cy="91440"/>
              </a:xfrm>
              <a:custGeom>
                <a:avLst/>
                <a:gdLst>
                  <a:gd name="connsiteX0" fmla="*/ 0 w 8167456"/>
                  <a:gd name="connsiteY0" fmla="*/ 767073 h 1628208"/>
                  <a:gd name="connsiteX1" fmla="*/ 630314 w 8167456"/>
                  <a:gd name="connsiteY1" fmla="*/ 39104 h 1628208"/>
                  <a:gd name="connsiteX2" fmla="*/ 1571347 w 8167456"/>
                  <a:gd name="connsiteY2" fmla="*/ 1628207 h 1628208"/>
                  <a:gd name="connsiteX3" fmla="*/ 2530136 w 8167456"/>
                  <a:gd name="connsiteY3" fmla="*/ 47981 h 1628208"/>
                  <a:gd name="connsiteX4" fmla="*/ 3586578 w 8167456"/>
                  <a:gd name="connsiteY4" fmla="*/ 1424020 h 1628208"/>
                  <a:gd name="connsiteX5" fmla="*/ 4580877 w 8167456"/>
                  <a:gd name="connsiteY5" fmla="*/ 3593 h 1628208"/>
                  <a:gd name="connsiteX6" fmla="*/ 5805996 w 8167456"/>
                  <a:gd name="connsiteY6" fmla="*/ 997892 h 1628208"/>
                  <a:gd name="connsiteX7" fmla="*/ 6578353 w 8167456"/>
                  <a:gd name="connsiteY7" fmla="*/ 367577 h 1628208"/>
                  <a:gd name="connsiteX8" fmla="*/ 7297444 w 8167456"/>
                  <a:gd name="connsiteY8" fmla="*/ 891360 h 1628208"/>
                  <a:gd name="connsiteX9" fmla="*/ 8167456 w 8167456"/>
                  <a:gd name="connsiteY9" fmla="*/ 518498 h 1628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167456" h="1628208">
                    <a:moveTo>
                      <a:pt x="0" y="767073"/>
                    </a:moveTo>
                    <a:cubicBezTo>
                      <a:pt x="184211" y="331327"/>
                      <a:pt x="368423" y="-104418"/>
                      <a:pt x="630314" y="39104"/>
                    </a:cubicBezTo>
                    <a:cubicBezTo>
                      <a:pt x="892205" y="182626"/>
                      <a:pt x="1254710" y="1626728"/>
                      <a:pt x="1571347" y="1628207"/>
                    </a:cubicBezTo>
                    <a:cubicBezTo>
                      <a:pt x="1887984" y="1629687"/>
                      <a:pt x="2194264" y="82012"/>
                      <a:pt x="2530136" y="47981"/>
                    </a:cubicBezTo>
                    <a:cubicBezTo>
                      <a:pt x="2866008" y="13950"/>
                      <a:pt x="3244788" y="1431418"/>
                      <a:pt x="3586578" y="1424020"/>
                    </a:cubicBezTo>
                    <a:cubicBezTo>
                      <a:pt x="3928368" y="1416622"/>
                      <a:pt x="4210974" y="74614"/>
                      <a:pt x="4580877" y="3593"/>
                    </a:cubicBezTo>
                    <a:cubicBezTo>
                      <a:pt x="4950780" y="-67428"/>
                      <a:pt x="5473083" y="937228"/>
                      <a:pt x="5805996" y="997892"/>
                    </a:cubicBezTo>
                    <a:cubicBezTo>
                      <a:pt x="6138909" y="1058556"/>
                      <a:pt x="6329778" y="385332"/>
                      <a:pt x="6578353" y="367577"/>
                    </a:cubicBezTo>
                    <a:cubicBezTo>
                      <a:pt x="6826928" y="349822"/>
                      <a:pt x="7032594" y="866207"/>
                      <a:pt x="7297444" y="891360"/>
                    </a:cubicBezTo>
                    <a:cubicBezTo>
                      <a:pt x="7562295" y="916514"/>
                      <a:pt x="7875973" y="528855"/>
                      <a:pt x="8167456" y="518498"/>
                    </a:cubicBezTo>
                  </a:path>
                </a:pathLst>
              </a:custGeom>
              <a:noFill/>
              <a:ln w="19050">
                <a:solidFill>
                  <a:srgbClr val="00FFFF"/>
                </a:solidFill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07" name="Group 306"/>
            <p:cNvGrpSpPr/>
            <p:nvPr/>
          </p:nvGrpSpPr>
          <p:grpSpPr>
            <a:xfrm>
              <a:off x="3115280" y="2173274"/>
              <a:ext cx="3595456" cy="192712"/>
              <a:chOff x="4864963" y="3185271"/>
              <a:chExt cx="3595456" cy="192712"/>
            </a:xfrm>
          </p:grpSpPr>
          <p:grpSp>
            <p:nvGrpSpPr>
              <p:cNvPr id="308" name="Group 88"/>
              <p:cNvGrpSpPr>
                <a:grpSpLocks noChangeAspect="1"/>
              </p:cNvGrpSpPr>
              <p:nvPr/>
            </p:nvGrpSpPr>
            <p:grpSpPr bwMode="auto">
              <a:xfrm>
                <a:off x="4864963" y="3185271"/>
                <a:ext cx="182880" cy="192712"/>
                <a:chOff x="2253" y="2012"/>
                <a:chExt cx="220" cy="220"/>
              </a:xfrm>
            </p:grpSpPr>
            <p:sp>
              <p:nvSpPr>
                <p:cNvPr id="310" name="Oval 8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2253" y="2012"/>
                  <a:ext cx="220" cy="2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00EBE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11" name="Line 92"/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2362" y="2049"/>
                  <a:ext cx="0" cy="165"/>
                </a:xfrm>
                <a:prstGeom prst="line">
                  <a:avLst/>
                </a:prstGeom>
                <a:noFill/>
                <a:ln w="28575">
                  <a:solidFill>
                    <a:srgbClr val="0029A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309" name="Freeform 308"/>
              <p:cNvSpPr/>
              <p:nvPr/>
            </p:nvSpPr>
            <p:spPr>
              <a:xfrm>
                <a:off x="5052116" y="3249170"/>
                <a:ext cx="3408303" cy="91440"/>
              </a:xfrm>
              <a:custGeom>
                <a:avLst/>
                <a:gdLst>
                  <a:gd name="connsiteX0" fmla="*/ 0 w 8167456"/>
                  <a:gd name="connsiteY0" fmla="*/ 767073 h 1628208"/>
                  <a:gd name="connsiteX1" fmla="*/ 630314 w 8167456"/>
                  <a:gd name="connsiteY1" fmla="*/ 39104 h 1628208"/>
                  <a:gd name="connsiteX2" fmla="*/ 1571347 w 8167456"/>
                  <a:gd name="connsiteY2" fmla="*/ 1628207 h 1628208"/>
                  <a:gd name="connsiteX3" fmla="*/ 2530136 w 8167456"/>
                  <a:gd name="connsiteY3" fmla="*/ 47981 h 1628208"/>
                  <a:gd name="connsiteX4" fmla="*/ 3586578 w 8167456"/>
                  <a:gd name="connsiteY4" fmla="*/ 1424020 h 1628208"/>
                  <a:gd name="connsiteX5" fmla="*/ 4580877 w 8167456"/>
                  <a:gd name="connsiteY5" fmla="*/ 3593 h 1628208"/>
                  <a:gd name="connsiteX6" fmla="*/ 5805996 w 8167456"/>
                  <a:gd name="connsiteY6" fmla="*/ 997892 h 1628208"/>
                  <a:gd name="connsiteX7" fmla="*/ 6578353 w 8167456"/>
                  <a:gd name="connsiteY7" fmla="*/ 367577 h 1628208"/>
                  <a:gd name="connsiteX8" fmla="*/ 7297444 w 8167456"/>
                  <a:gd name="connsiteY8" fmla="*/ 891360 h 1628208"/>
                  <a:gd name="connsiteX9" fmla="*/ 8167456 w 8167456"/>
                  <a:gd name="connsiteY9" fmla="*/ 518498 h 1628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8167456" h="1628208">
                    <a:moveTo>
                      <a:pt x="0" y="767073"/>
                    </a:moveTo>
                    <a:cubicBezTo>
                      <a:pt x="184211" y="331327"/>
                      <a:pt x="368423" y="-104418"/>
                      <a:pt x="630314" y="39104"/>
                    </a:cubicBezTo>
                    <a:cubicBezTo>
                      <a:pt x="892205" y="182626"/>
                      <a:pt x="1254710" y="1626728"/>
                      <a:pt x="1571347" y="1628207"/>
                    </a:cubicBezTo>
                    <a:cubicBezTo>
                      <a:pt x="1887984" y="1629687"/>
                      <a:pt x="2194264" y="82012"/>
                      <a:pt x="2530136" y="47981"/>
                    </a:cubicBezTo>
                    <a:cubicBezTo>
                      <a:pt x="2866008" y="13950"/>
                      <a:pt x="3244788" y="1431418"/>
                      <a:pt x="3586578" y="1424020"/>
                    </a:cubicBezTo>
                    <a:cubicBezTo>
                      <a:pt x="3928368" y="1416622"/>
                      <a:pt x="4210974" y="74614"/>
                      <a:pt x="4580877" y="3593"/>
                    </a:cubicBezTo>
                    <a:cubicBezTo>
                      <a:pt x="4950780" y="-67428"/>
                      <a:pt x="5473083" y="937228"/>
                      <a:pt x="5805996" y="997892"/>
                    </a:cubicBezTo>
                    <a:cubicBezTo>
                      <a:pt x="6138909" y="1058556"/>
                      <a:pt x="6329778" y="385332"/>
                      <a:pt x="6578353" y="367577"/>
                    </a:cubicBezTo>
                    <a:cubicBezTo>
                      <a:pt x="6826928" y="349822"/>
                      <a:pt x="7032594" y="866207"/>
                      <a:pt x="7297444" y="891360"/>
                    </a:cubicBezTo>
                    <a:cubicBezTo>
                      <a:pt x="7562295" y="916514"/>
                      <a:pt x="7875973" y="528855"/>
                      <a:pt x="8167456" y="518498"/>
                    </a:cubicBezTo>
                  </a:path>
                </a:pathLst>
              </a:custGeom>
              <a:noFill/>
              <a:ln w="19050">
                <a:solidFill>
                  <a:srgbClr val="00FFFF"/>
                </a:solidFill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791649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Arrow 3"/>
          <p:cNvSpPr/>
          <p:nvPr/>
        </p:nvSpPr>
        <p:spPr>
          <a:xfrm flipH="1">
            <a:off x="3422211" y="5594214"/>
            <a:ext cx="1438183" cy="585141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132" y="1636184"/>
            <a:ext cx="5010282" cy="12801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5135" y="3540009"/>
            <a:ext cx="5010284" cy="1280160"/>
          </a:xfrm>
          <a:prstGeom prst="rect">
            <a:avLst/>
          </a:prstGeom>
        </p:spPr>
      </p:pic>
      <p:sp>
        <p:nvSpPr>
          <p:cNvPr id="9" name="Text Box 2700">
            <a:extLst>
              <a:ext uri="{FF2B5EF4-FFF2-40B4-BE49-F238E27FC236}">
                <a16:creationId xmlns:a16="http://schemas.microsoft.com/office/drawing/2014/main" id="{68F42943-A0DD-4E6D-9C9A-4ADF5346B2D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815089" y="259205"/>
            <a:ext cx="5074541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3200" b="1" u="sng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 ĐIỆN TRONG KIM LOẠI</a:t>
            </a:r>
            <a:endParaRPr lang="en-US" sz="2800" b="1" i="1" u="sng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5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oogle Shape;142;p40"/>
          <p:cNvGrpSpPr/>
          <p:nvPr/>
        </p:nvGrpSpPr>
        <p:grpSpPr>
          <a:xfrm>
            <a:off x="3627120" y="2880360"/>
            <a:ext cx="4937760" cy="1097280"/>
            <a:chOff x="1645343" y="2232174"/>
            <a:chExt cx="5665004" cy="1897380"/>
          </a:xfrm>
        </p:grpSpPr>
        <p:sp>
          <p:nvSpPr>
            <p:cNvPr id="143" name="Google Shape;143;p40"/>
            <p:cNvSpPr/>
            <p:nvPr/>
          </p:nvSpPr>
          <p:spPr>
            <a:xfrm>
              <a:off x="1645343" y="2232174"/>
              <a:ext cx="5665004" cy="1897380"/>
            </a:xfrm>
            <a:prstGeom prst="roundRect">
              <a:avLst>
                <a:gd name="adj" fmla="val 10865"/>
              </a:avLst>
            </a:prstGeom>
            <a:solidFill>
              <a:srgbClr val="005964"/>
            </a:solidFill>
            <a:ln w="19050" cap="flat" cmpd="sng">
              <a:solidFill>
                <a:srgbClr val="F7CAA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chemeClr val="lt1"/>
                </a:buClr>
                <a:buSzPts val="4400"/>
              </a:pPr>
              <a:endParaRPr sz="36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cs typeface="Calibri"/>
                <a:sym typeface="Calibri"/>
              </a:endParaRPr>
            </a:p>
          </p:txBody>
        </p:sp>
        <p:sp>
          <p:nvSpPr>
            <p:cNvPr id="144" name="Google Shape;144;p40"/>
            <p:cNvSpPr/>
            <p:nvPr/>
          </p:nvSpPr>
          <p:spPr>
            <a:xfrm>
              <a:off x="1716787" y="2339974"/>
              <a:ext cx="5521043" cy="172489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lnSpc>
                  <a:spcPct val="120000"/>
                </a:lnSpc>
                <a:buClr>
                  <a:srgbClr val="44546A"/>
                </a:buClr>
                <a:buSzPts val="3080"/>
              </a:pPr>
              <a:r>
                <a:rPr lang="vi-VN" sz="3600">
                  <a:solidFill>
                    <a:srgbClr val="FFFF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sym typeface="Arial"/>
                </a:rPr>
                <a:t>CẤU TẠO NGUYÊN TỬ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24915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1851394" y="1479390"/>
            <a:ext cx="4526177" cy="3515558"/>
          </a:xfrm>
          <a:custGeom>
            <a:avLst/>
            <a:gdLst>
              <a:gd name="connsiteX0" fmla="*/ 0 w 4705165"/>
              <a:gd name="connsiteY0" fmla="*/ 0 h 2370337"/>
              <a:gd name="connsiteX1" fmla="*/ 26633 w 4705165"/>
              <a:gd name="connsiteY1" fmla="*/ 2370337 h 2370337"/>
              <a:gd name="connsiteX2" fmla="*/ 4705165 w 4705165"/>
              <a:gd name="connsiteY2" fmla="*/ 2370337 h 2370337"/>
              <a:gd name="connsiteX3" fmla="*/ 4705165 w 4705165"/>
              <a:gd name="connsiteY3" fmla="*/ 35510 h 2370337"/>
              <a:gd name="connsiteX4" fmla="*/ 4394446 w 4705165"/>
              <a:gd name="connsiteY4" fmla="*/ 44388 h 2370337"/>
              <a:gd name="connsiteX5" fmla="*/ 4394446 w 4705165"/>
              <a:gd name="connsiteY5" fmla="*/ 2059619 h 2370337"/>
              <a:gd name="connsiteX6" fmla="*/ 328473 w 4705165"/>
              <a:gd name="connsiteY6" fmla="*/ 2050741 h 2370337"/>
              <a:gd name="connsiteX7" fmla="*/ 337351 w 4705165"/>
              <a:gd name="connsiteY7" fmla="*/ 0 h 2370337"/>
              <a:gd name="connsiteX8" fmla="*/ 0 w 4705165"/>
              <a:gd name="connsiteY8" fmla="*/ 0 h 2370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05165" h="2370337">
                <a:moveTo>
                  <a:pt x="0" y="0"/>
                </a:moveTo>
                <a:lnTo>
                  <a:pt x="26633" y="2370337"/>
                </a:lnTo>
                <a:lnTo>
                  <a:pt x="4705165" y="2370337"/>
                </a:lnTo>
                <a:lnTo>
                  <a:pt x="4705165" y="35510"/>
                </a:lnTo>
                <a:lnTo>
                  <a:pt x="4394446" y="44388"/>
                </a:lnTo>
                <a:lnTo>
                  <a:pt x="4394446" y="2059619"/>
                </a:lnTo>
                <a:lnTo>
                  <a:pt x="328473" y="2050741"/>
                </a:lnTo>
                <a:cubicBezTo>
                  <a:pt x="331432" y="1367161"/>
                  <a:pt x="334392" y="683580"/>
                  <a:pt x="337351" y="0"/>
                </a:cubicBezTo>
                <a:lnTo>
                  <a:pt x="0" y="0"/>
                </a:lnTo>
                <a:close/>
              </a:path>
            </a:pathLst>
          </a:custGeom>
          <a:blipFill>
            <a:blip r:embed="rId2"/>
            <a:tile tx="0" ty="0" sx="100000" sy="100000" flip="none" algn="tl"/>
          </a:blip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78433" y="2118582"/>
            <a:ext cx="3897297" cy="2414726"/>
          </a:xfrm>
          <a:prstGeom prst="rect">
            <a:avLst/>
          </a:prstGeom>
          <a:solidFill>
            <a:srgbClr val="A7E8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7252901" y="2118582"/>
            <a:ext cx="920521" cy="915564"/>
            <a:chOff x="5900290" y="2073190"/>
            <a:chExt cx="920521" cy="915564"/>
          </a:xfrm>
        </p:grpSpPr>
        <p:sp>
          <p:nvSpPr>
            <p:cNvPr id="160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162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163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263258" y="3948546"/>
            <a:ext cx="917157" cy="914400"/>
            <a:chOff x="5910647" y="3903154"/>
            <a:chExt cx="917157" cy="914400"/>
          </a:xfrm>
        </p:grpSpPr>
        <p:sp>
          <p:nvSpPr>
            <p:cNvPr id="164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165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167" name="Group 166"/>
          <p:cNvGrpSpPr/>
          <p:nvPr/>
        </p:nvGrpSpPr>
        <p:grpSpPr>
          <a:xfrm>
            <a:off x="2627832" y="2684620"/>
            <a:ext cx="274320" cy="274320"/>
            <a:chOff x="5900290" y="2073190"/>
            <a:chExt cx="920521" cy="915564"/>
          </a:xfrm>
        </p:grpSpPr>
        <p:sp>
          <p:nvSpPr>
            <p:cNvPr id="168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169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200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2865745" y="3237169"/>
            <a:ext cx="274320" cy="274320"/>
            <a:chOff x="5910647" y="3903154"/>
            <a:chExt cx="917157" cy="914400"/>
          </a:xfrm>
        </p:grpSpPr>
        <p:sp>
          <p:nvSpPr>
            <p:cNvPr id="202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283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284" name="Group 283"/>
          <p:cNvGrpSpPr/>
          <p:nvPr/>
        </p:nvGrpSpPr>
        <p:grpSpPr>
          <a:xfrm>
            <a:off x="3879667" y="3736180"/>
            <a:ext cx="274320" cy="274320"/>
            <a:chOff x="5910647" y="3903154"/>
            <a:chExt cx="917157" cy="914400"/>
          </a:xfrm>
        </p:grpSpPr>
        <p:sp>
          <p:nvSpPr>
            <p:cNvPr id="314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15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16" name="Group 315"/>
          <p:cNvGrpSpPr/>
          <p:nvPr/>
        </p:nvGrpSpPr>
        <p:grpSpPr>
          <a:xfrm>
            <a:off x="3841992" y="3188785"/>
            <a:ext cx="274320" cy="274320"/>
            <a:chOff x="5900290" y="2073190"/>
            <a:chExt cx="920521" cy="915564"/>
          </a:xfrm>
        </p:grpSpPr>
        <p:sp>
          <p:nvSpPr>
            <p:cNvPr id="317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18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19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20" name="Group 319"/>
          <p:cNvGrpSpPr/>
          <p:nvPr/>
        </p:nvGrpSpPr>
        <p:grpSpPr>
          <a:xfrm>
            <a:off x="4804068" y="4151569"/>
            <a:ext cx="274320" cy="274320"/>
            <a:chOff x="5910647" y="3903154"/>
            <a:chExt cx="917157" cy="914400"/>
          </a:xfrm>
        </p:grpSpPr>
        <p:sp>
          <p:nvSpPr>
            <p:cNvPr id="321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22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23" name="Group 322"/>
          <p:cNvGrpSpPr/>
          <p:nvPr/>
        </p:nvGrpSpPr>
        <p:grpSpPr>
          <a:xfrm>
            <a:off x="3136165" y="4064209"/>
            <a:ext cx="274320" cy="274320"/>
            <a:chOff x="5900290" y="2073190"/>
            <a:chExt cx="920521" cy="915564"/>
          </a:xfrm>
        </p:grpSpPr>
        <p:sp>
          <p:nvSpPr>
            <p:cNvPr id="324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25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26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27" name="Group 326"/>
          <p:cNvGrpSpPr/>
          <p:nvPr/>
        </p:nvGrpSpPr>
        <p:grpSpPr>
          <a:xfrm>
            <a:off x="4529748" y="2547021"/>
            <a:ext cx="274320" cy="274320"/>
            <a:chOff x="5900290" y="2073190"/>
            <a:chExt cx="920521" cy="915564"/>
          </a:xfrm>
        </p:grpSpPr>
        <p:sp>
          <p:nvSpPr>
            <p:cNvPr id="328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29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30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31" name="Group 330"/>
          <p:cNvGrpSpPr/>
          <p:nvPr/>
        </p:nvGrpSpPr>
        <p:grpSpPr>
          <a:xfrm>
            <a:off x="4637764" y="3472828"/>
            <a:ext cx="274320" cy="274320"/>
            <a:chOff x="5900290" y="2073190"/>
            <a:chExt cx="920521" cy="915564"/>
          </a:xfrm>
        </p:grpSpPr>
        <p:sp>
          <p:nvSpPr>
            <p:cNvPr id="332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33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34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35" name="Group 334"/>
          <p:cNvGrpSpPr/>
          <p:nvPr/>
        </p:nvGrpSpPr>
        <p:grpSpPr>
          <a:xfrm>
            <a:off x="3419422" y="2409687"/>
            <a:ext cx="274320" cy="274320"/>
            <a:chOff x="5900290" y="2073190"/>
            <a:chExt cx="920521" cy="915564"/>
          </a:xfrm>
        </p:grpSpPr>
        <p:sp>
          <p:nvSpPr>
            <p:cNvPr id="336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37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38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39" name="Group 338"/>
          <p:cNvGrpSpPr/>
          <p:nvPr/>
        </p:nvGrpSpPr>
        <p:grpSpPr>
          <a:xfrm>
            <a:off x="5465353" y="2409861"/>
            <a:ext cx="274320" cy="274320"/>
            <a:chOff x="5900290" y="2073190"/>
            <a:chExt cx="920521" cy="915564"/>
          </a:xfrm>
        </p:grpSpPr>
        <p:sp>
          <p:nvSpPr>
            <p:cNvPr id="340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41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42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43" name="Group 342"/>
          <p:cNvGrpSpPr/>
          <p:nvPr/>
        </p:nvGrpSpPr>
        <p:grpSpPr>
          <a:xfrm>
            <a:off x="3840161" y="2695628"/>
            <a:ext cx="274320" cy="274320"/>
            <a:chOff x="5910647" y="3903154"/>
            <a:chExt cx="917157" cy="914400"/>
          </a:xfrm>
        </p:grpSpPr>
        <p:sp>
          <p:nvSpPr>
            <p:cNvPr id="344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45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46" name="Group 345"/>
          <p:cNvGrpSpPr/>
          <p:nvPr/>
        </p:nvGrpSpPr>
        <p:grpSpPr>
          <a:xfrm>
            <a:off x="5424239" y="3736180"/>
            <a:ext cx="274320" cy="274320"/>
            <a:chOff x="5910647" y="3903154"/>
            <a:chExt cx="917157" cy="914400"/>
          </a:xfrm>
        </p:grpSpPr>
        <p:sp>
          <p:nvSpPr>
            <p:cNvPr id="347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48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49" name="Group 348"/>
          <p:cNvGrpSpPr/>
          <p:nvPr/>
        </p:nvGrpSpPr>
        <p:grpSpPr>
          <a:xfrm>
            <a:off x="4329519" y="3237169"/>
            <a:ext cx="274320" cy="274320"/>
            <a:chOff x="5910647" y="3903154"/>
            <a:chExt cx="917157" cy="914400"/>
          </a:xfrm>
        </p:grpSpPr>
        <p:sp>
          <p:nvSpPr>
            <p:cNvPr id="350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51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52" name="Group 351"/>
          <p:cNvGrpSpPr/>
          <p:nvPr/>
        </p:nvGrpSpPr>
        <p:grpSpPr>
          <a:xfrm>
            <a:off x="4949690" y="2821780"/>
            <a:ext cx="274320" cy="274320"/>
            <a:chOff x="5910647" y="3903154"/>
            <a:chExt cx="917157" cy="914400"/>
          </a:xfrm>
        </p:grpSpPr>
        <p:sp>
          <p:nvSpPr>
            <p:cNvPr id="353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54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55" name="Group 354"/>
          <p:cNvGrpSpPr/>
          <p:nvPr/>
        </p:nvGrpSpPr>
        <p:grpSpPr>
          <a:xfrm>
            <a:off x="4996868" y="3618109"/>
            <a:ext cx="274320" cy="274320"/>
            <a:chOff x="5910647" y="3903154"/>
            <a:chExt cx="917157" cy="914400"/>
          </a:xfrm>
        </p:grpSpPr>
        <p:sp>
          <p:nvSpPr>
            <p:cNvPr id="356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57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58" name="Group 357"/>
          <p:cNvGrpSpPr/>
          <p:nvPr/>
        </p:nvGrpSpPr>
        <p:grpSpPr>
          <a:xfrm>
            <a:off x="5617039" y="3202720"/>
            <a:ext cx="274320" cy="274320"/>
            <a:chOff x="5910647" y="3903154"/>
            <a:chExt cx="917157" cy="914400"/>
          </a:xfrm>
        </p:grpSpPr>
        <p:sp>
          <p:nvSpPr>
            <p:cNvPr id="359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60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61" name="Group 360"/>
          <p:cNvGrpSpPr/>
          <p:nvPr/>
        </p:nvGrpSpPr>
        <p:grpSpPr>
          <a:xfrm>
            <a:off x="2393489" y="4010500"/>
            <a:ext cx="274320" cy="274320"/>
            <a:chOff x="5910647" y="3903154"/>
            <a:chExt cx="917157" cy="914400"/>
          </a:xfrm>
        </p:grpSpPr>
        <p:sp>
          <p:nvSpPr>
            <p:cNvPr id="362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63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64" name="Group 363"/>
          <p:cNvGrpSpPr/>
          <p:nvPr/>
        </p:nvGrpSpPr>
        <p:grpSpPr>
          <a:xfrm>
            <a:off x="3013660" y="3595111"/>
            <a:ext cx="274320" cy="274320"/>
            <a:chOff x="5910647" y="3903154"/>
            <a:chExt cx="917157" cy="914400"/>
          </a:xfrm>
        </p:grpSpPr>
        <p:sp>
          <p:nvSpPr>
            <p:cNvPr id="365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66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67" name="Group 366"/>
          <p:cNvGrpSpPr/>
          <p:nvPr/>
        </p:nvGrpSpPr>
        <p:grpSpPr>
          <a:xfrm>
            <a:off x="2357981" y="3477030"/>
            <a:ext cx="274320" cy="274320"/>
            <a:chOff x="5900290" y="2073190"/>
            <a:chExt cx="920521" cy="915564"/>
          </a:xfrm>
        </p:grpSpPr>
        <p:sp>
          <p:nvSpPr>
            <p:cNvPr id="368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69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70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71" name="Group 370"/>
          <p:cNvGrpSpPr/>
          <p:nvPr/>
        </p:nvGrpSpPr>
        <p:grpSpPr>
          <a:xfrm>
            <a:off x="4235424" y="4144062"/>
            <a:ext cx="274320" cy="274320"/>
            <a:chOff x="5900290" y="2073190"/>
            <a:chExt cx="920521" cy="915564"/>
          </a:xfrm>
        </p:grpSpPr>
        <p:sp>
          <p:nvSpPr>
            <p:cNvPr id="372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73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74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75" name="Group 374"/>
          <p:cNvGrpSpPr/>
          <p:nvPr/>
        </p:nvGrpSpPr>
        <p:grpSpPr>
          <a:xfrm>
            <a:off x="3457240" y="3556883"/>
            <a:ext cx="274320" cy="274320"/>
            <a:chOff x="5900290" y="2073190"/>
            <a:chExt cx="920521" cy="915564"/>
          </a:xfrm>
        </p:grpSpPr>
        <p:sp>
          <p:nvSpPr>
            <p:cNvPr id="376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77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78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79" name="Group 378"/>
          <p:cNvGrpSpPr/>
          <p:nvPr/>
        </p:nvGrpSpPr>
        <p:grpSpPr>
          <a:xfrm>
            <a:off x="5664662" y="4188991"/>
            <a:ext cx="274320" cy="274320"/>
            <a:chOff x="5900290" y="2073190"/>
            <a:chExt cx="920521" cy="915564"/>
          </a:xfrm>
        </p:grpSpPr>
        <p:sp>
          <p:nvSpPr>
            <p:cNvPr id="380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81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82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83" name="Group 382"/>
          <p:cNvGrpSpPr/>
          <p:nvPr/>
        </p:nvGrpSpPr>
        <p:grpSpPr>
          <a:xfrm>
            <a:off x="2357981" y="2215875"/>
            <a:ext cx="274320" cy="274320"/>
            <a:chOff x="5910647" y="3903154"/>
            <a:chExt cx="917157" cy="914400"/>
          </a:xfrm>
        </p:grpSpPr>
        <p:sp>
          <p:nvSpPr>
            <p:cNvPr id="384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85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86" name="Group 385"/>
          <p:cNvGrpSpPr/>
          <p:nvPr/>
        </p:nvGrpSpPr>
        <p:grpSpPr>
          <a:xfrm>
            <a:off x="3134341" y="2842925"/>
            <a:ext cx="274320" cy="274320"/>
            <a:chOff x="5900290" y="2073190"/>
            <a:chExt cx="920521" cy="915564"/>
          </a:xfrm>
        </p:grpSpPr>
        <p:sp>
          <p:nvSpPr>
            <p:cNvPr id="387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88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89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90" name="Group 389"/>
          <p:cNvGrpSpPr/>
          <p:nvPr/>
        </p:nvGrpSpPr>
        <p:grpSpPr>
          <a:xfrm>
            <a:off x="4091713" y="2140418"/>
            <a:ext cx="274320" cy="274320"/>
            <a:chOff x="5900290" y="2073190"/>
            <a:chExt cx="920521" cy="915564"/>
          </a:xfrm>
        </p:grpSpPr>
        <p:sp>
          <p:nvSpPr>
            <p:cNvPr id="391" name="Oval 89"/>
            <p:cNvSpPr>
              <a:spLocks noChangeAspect="1" noChangeArrowheads="1"/>
            </p:cNvSpPr>
            <p:nvPr/>
          </p:nvSpPr>
          <p:spPr bwMode="auto">
            <a:xfrm flipH="1">
              <a:off x="5906411" y="20743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2">
                    <a:lumMod val="75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92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57490" y="2082068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93" name="Line 92"/>
            <p:cNvSpPr>
              <a:spLocks noChangeAspect="1" noChangeShapeType="1"/>
            </p:cNvSpPr>
            <p:nvPr/>
          </p:nvSpPr>
          <p:spPr bwMode="auto">
            <a:xfrm rot="10800000" flipH="1">
              <a:off x="6367847" y="2073190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394" name="Group 393"/>
          <p:cNvGrpSpPr/>
          <p:nvPr/>
        </p:nvGrpSpPr>
        <p:grpSpPr>
          <a:xfrm>
            <a:off x="4941567" y="2150723"/>
            <a:ext cx="274320" cy="274320"/>
            <a:chOff x="5910647" y="3903154"/>
            <a:chExt cx="917157" cy="914400"/>
          </a:xfrm>
        </p:grpSpPr>
        <p:sp>
          <p:nvSpPr>
            <p:cNvPr id="395" name="Oval 89"/>
            <p:cNvSpPr>
              <a:spLocks noChangeAspect="1" noChangeArrowheads="1"/>
            </p:cNvSpPr>
            <p:nvPr/>
          </p:nvSpPr>
          <p:spPr bwMode="auto">
            <a:xfrm flipH="1">
              <a:off x="5910647" y="3903154"/>
              <a:ext cx="914400" cy="914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  <p:sp>
          <p:nvSpPr>
            <p:cNvPr id="396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370604" y="3910868"/>
              <a:ext cx="0" cy="914400"/>
            </a:xfrm>
            <a:prstGeom prst="line">
              <a:avLst/>
            </a:prstGeom>
            <a:noFill/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3200">
                <a:solidFill>
                  <a:schemeClr val="bg1"/>
                </a:solidFill>
              </a:endParaRPr>
            </a:p>
          </p:txBody>
        </p:sp>
      </p:grpSp>
      <p:sp>
        <p:nvSpPr>
          <p:cNvPr id="397" name="TextBox 396"/>
          <p:cNvSpPr txBox="1"/>
          <p:nvPr/>
        </p:nvSpPr>
        <p:spPr>
          <a:xfrm>
            <a:off x="8391534" y="2191424"/>
            <a:ext cx="965317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4000" b="1">
                <a:solidFill>
                  <a:schemeClr val="bg1"/>
                </a:solidFill>
              </a:rPr>
              <a:t>Na</a:t>
            </a:r>
            <a:r>
              <a:rPr lang="en-US" sz="4000" b="1" baseline="3000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398" name="TextBox 397"/>
          <p:cNvSpPr txBox="1"/>
          <p:nvPr/>
        </p:nvSpPr>
        <p:spPr>
          <a:xfrm>
            <a:off x="9349795" y="2204016"/>
            <a:ext cx="827418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4000" b="1">
                <a:solidFill>
                  <a:schemeClr val="bg1"/>
                </a:solidFill>
              </a:rPr>
              <a:t>H</a:t>
            </a:r>
            <a:r>
              <a:rPr lang="en-US" sz="4000" b="1" baseline="3000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399" name="TextBox 398"/>
          <p:cNvSpPr txBox="1"/>
          <p:nvPr/>
        </p:nvSpPr>
        <p:spPr>
          <a:xfrm>
            <a:off x="9356850" y="4059517"/>
            <a:ext cx="827418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4000" b="1">
                <a:solidFill>
                  <a:schemeClr val="bg1"/>
                </a:solidFill>
              </a:rPr>
              <a:t>Cl</a:t>
            </a:r>
            <a:r>
              <a:rPr lang="en-US" sz="4000" b="1" baseline="3000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400" name="TextBox 399"/>
          <p:cNvSpPr txBox="1"/>
          <p:nvPr/>
        </p:nvSpPr>
        <p:spPr>
          <a:xfrm>
            <a:off x="8391534" y="4071946"/>
            <a:ext cx="965317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4000" b="1">
                <a:solidFill>
                  <a:schemeClr val="bg1"/>
                </a:solidFill>
              </a:rPr>
              <a:t>OH</a:t>
            </a:r>
            <a:r>
              <a:rPr lang="en-US" sz="4000" b="1" baseline="3000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401" name="Text Box 2700"/>
          <p:cNvSpPr txBox="1">
            <a:spLocks noChangeAspect="1" noChangeArrowheads="1"/>
          </p:cNvSpPr>
          <p:nvPr/>
        </p:nvSpPr>
        <p:spPr bwMode="auto">
          <a:xfrm>
            <a:off x="1841929" y="5645528"/>
            <a:ext cx="2439925" cy="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aCl → Na</a:t>
            </a:r>
            <a:r>
              <a:rPr lang="en-US" sz="2800" b="1" baseline="30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+ Cl</a:t>
            </a:r>
            <a:r>
              <a:rPr lang="en-US" sz="2800" b="1" baseline="30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800" b="1" i="1" baseline="30000">
              <a:solidFill>
                <a:schemeClr val="bg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2" name="Text Box 2700"/>
          <p:cNvSpPr txBox="1">
            <a:spLocks noChangeAspect="1" noChangeArrowheads="1"/>
          </p:cNvSpPr>
          <p:nvPr/>
        </p:nvSpPr>
        <p:spPr bwMode="auto">
          <a:xfrm>
            <a:off x="4909733" y="5648298"/>
            <a:ext cx="2439925" cy="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="1" baseline="-25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 → H</a:t>
            </a:r>
            <a:r>
              <a:rPr lang="en-US" sz="2800" b="1" baseline="30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+ OH</a:t>
            </a:r>
            <a:r>
              <a:rPr lang="en-US" sz="2800" b="1" baseline="30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800" b="1" i="1" baseline="30000">
              <a:solidFill>
                <a:schemeClr val="bg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 Box 2700">
            <a:extLst>
              <a:ext uri="{FF2B5EF4-FFF2-40B4-BE49-F238E27FC236}">
                <a16:creationId xmlns:a16="http://schemas.microsoft.com/office/drawing/2014/main" id="{BF84DFB9-93C7-422B-9137-5E6FF3753DF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815088" y="259205"/>
            <a:ext cx="5531742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3200" b="1" u="sng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 ĐIỆN TRONG </a:t>
            </a: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DỊCH</a:t>
            </a:r>
            <a:endParaRPr lang="en-US" sz="2800" b="1" i="1" u="sng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2842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" grpId="0"/>
      <p:bldP spid="4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471533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Ô HÌNH</a:t>
            </a:r>
            <a:r>
              <a:rPr lang="en-US" sz="3200" b="1" u="sng">
                <a:solidFill>
                  <a:srgbClr val="FFFF00"/>
                </a:solidFill>
              </a:rPr>
              <a:t> NGUYÊN TỬ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sp>
        <p:nvSpPr>
          <p:cNvPr id="143" name="Text Box 2700"/>
          <p:cNvSpPr txBox="1">
            <a:spLocks noChangeAspect="1" noChangeArrowheads="1"/>
          </p:cNvSpPr>
          <p:nvPr/>
        </p:nvSpPr>
        <p:spPr bwMode="auto">
          <a:xfrm>
            <a:off x="1791766" y="4567228"/>
            <a:ext cx="3913617" cy="1278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97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John Thomson</a:t>
            </a:r>
          </a:p>
          <a:p>
            <a:pPr>
              <a:spcAft>
                <a:spcPts val="600"/>
              </a:spcAft>
            </a:pPr>
            <a:r>
              <a:rPr lang="en-US" sz="2400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mbridge - Anh</a:t>
            </a:r>
          </a:p>
          <a:p>
            <a:pPr>
              <a:spcAft>
                <a:spcPts val="600"/>
              </a:spcAft>
            </a:pPr>
            <a:r>
              <a:rPr lang="en-US" sz="2400" b="1" i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endParaRPr lang="en-US" sz="2400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 flipH="1">
            <a:off x="5319037" y="3348407"/>
            <a:ext cx="3848639" cy="9079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solidFill>
                  <a:srgbClr val="FFFF00"/>
                </a:solidFill>
              </a:rPr>
              <a:t>e = 1,6.10</a:t>
            </a:r>
            <a:r>
              <a:rPr lang="en-US" sz="2400" b="1" baseline="30000">
                <a:solidFill>
                  <a:srgbClr val="FFFF00"/>
                </a:solidFill>
              </a:rPr>
              <a:t>-19</a:t>
            </a:r>
            <a:r>
              <a:rPr lang="en-US" sz="2400" b="1">
                <a:solidFill>
                  <a:srgbClr val="FFFF00"/>
                </a:solidFill>
              </a:rPr>
              <a:t> C</a:t>
            </a:r>
            <a:r>
              <a:rPr lang="en-US" sz="2400" b="1" i="1">
                <a:solidFill>
                  <a:schemeClr val="bg1"/>
                </a:solidFill>
              </a:rPr>
              <a:t>  </a:t>
            </a:r>
          </a:p>
          <a:p>
            <a:pPr>
              <a:spcAft>
                <a:spcPts val="600"/>
              </a:spcAft>
            </a:pPr>
            <a:r>
              <a:rPr lang="en-US" sz="2400" b="1" i="1">
                <a:solidFill>
                  <a:schemeClr val="bg1"/>
                </a:solidFill>
              </a:rPr>
              <a:t>Hằng số điện tích nguyên tố</a:t>
            </a:r>
            <a:endParaRPr lang="en-US" sz="2400" b="1">
              <a:solidFill>
                <a:schemeClr val="bg1"/>
              </a:solidFill>
            </a:endParaRPr>
          </a:p>
        </p:txBody>
      </p:sp>
      <p:pic>
        <p:nvPicPr>
          <p:cNvPr id="80900" name="Picture 4" descr="J.J Thomson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766" y="1323085"/>
            <a:ext cx="1905000" cy="2981326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" name="Text Box 2700"/>
          <p:cNvSpPr txBox="1">
            <a:spLocks noChangeAspect="1" noChangeArrowheads="1"/>
          </p:cNvSpPr>
          <p:nvPr/>
        </p:nvSpPr>
        <p:spPr bwMode="auto">
          <a:xfrm>
            <a:off x="2000605" y="3922257"/>
            <a:ext cx="1505079" cy="334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56 - 1940</a:t>
            </a:r>
            <a:endParaRPr lang="en-US" sz="2400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700"/>
          <p:cNvSpPr txBox="1">
            <a:spLocks noChangeAspect="1" noChangeArrowheads="1"/>
          </p:cNvSpPr>
          <p:nvPr/>
        </p:nvSpPr>
        <p:spPr bwMode="auto">
          <a:xfrm>
            <a:off x="1765133" y="5954169"/>
            <a:ext cx="3913617" cy="404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06 - Nobel Prize in Physic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372443" y="1236477"/>
            <a:ext cx="3716559" cy="1512469"/>
            <a:chOff x="2848442" y="1676421"/>
            <a:chExt cx="3716559" cy="1512469"/>
          </a:xfrm>
        </p:grpSpPr>
        <p:sp>
          <p:nvSpPr>
            <p:cNvPr id="158" name="TextBox 157"/>
            <p:cNvSpPr txBox="1"/>
            <p:nvPr/>
          </p:nvSpPr>
          <p:spPr>
            <a:xfrm>
              <a:off x="3801244" y="1676421"/>
              <a:ext cx="1258887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chemeClr val="bg1"/>
                  </a:solidFill>
                </a:rPr>
                <a:t>Electron</a:t>
              </a:r>
              <a:endParaRPr 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 flipH="1">
              <a:off x="3795036" y="2196673"/>
              <a:ext cx="238822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rgbClr val="FFFF00"/>
                  </a:solidFill>
                </a:rPr>
                <a:t>m</a:t>
              </a:r>
              <a:r>
                <a:rPr lang="en-US" sz="2400" b="1" baseline="-25000">
                  <a:solidFill>
                    <a:srgbClr val="FFFF00"/>
                  </a:solidFill>
                </a:rPr>
                <a:t>e</a:t>
              </a:r>
              <a:r>
                <a:rPr lang="en-US" sz="2400" b="1">
                  <a:solidFill>
                    <a:schemeClr val="bg1"/>
                  </a:solidFill>
                </a:rPr>
                <a:t> </a:t>
              </a:r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≈</a:t>
              </a:r>
              <a:r>
                <a:rPr lang="en-US" sz="2400" b="1">
                  <a:solidFill>
                    <a:schemeClr val="bg1"/>
                  </a:solidFill>
                </a:rPr>
                <a:t> 9,1.10</a:t>
              </a:r>
              <a:r>
                <a:rPr lang="en-US" sz="2400" b="1" baseline="30000">
                  <a:solidFill>
                    <a:schemeClr val="bg1"/>
                  </a:solidFill>
                </a:rPr>
                <a:t>-31</a:t>
              </a:r>
              <a:r>
                <a:rPr lang="en-US" sz="2400" b="1">
                  <a:solidFill>
                    <a:schemeClr val="bg1"/>
                  </a:solidFill>
                </a:rPr>
                <a:t> kg</a:t>
              </a:r>
              <a:endParaRPr 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 flipH="1">
              <a:off x="3795036" y="2727225"/>
              <a:ext cx="27699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rgbClr val="FFFF00"/>
                  </a:solidFill>
                </a:rPr>
                <a:t>q</a:t>
              </a:r>
              <a:r>
                <a:rPr lang="en-US" sz="2400" b="1" baseline="-25000">
                  <a:solidFill>
                    <a:srgbClr val="FFFF00"/>
                  </a:solidFill>
                </a:rPr>
                <a:t>e</a:t>
              </a:r>
              <a:r>
                <a:rPr lang="en-US" sz="2400" b="1">
                  <a:solidFill>
                    <a:schemeClr val="bg1"/>
                  </a:solidFill>
                </a:rPr>
                <a:t> = -1,6.10</a:t>
              </a:r>
              <a:r>
                <a:rPr lang="en-US" sz="2400" b="1" baseline="30000">
                  <a:solidFill>
                    <a:schemeClr val="bg1"/>
                  </a:solidFill>
                </a:rPr>
                <a:t>-19</a:t>
              </a:r>
              <a:r>
                <a:rPr lang="en-US" sz="2400" b="1">
                  <a:solidFill>
                    <a:schemeClr val="bg1"/>
                  </a:solidFill>
                </a:rPr>
                <a:t> C = -e </a:t>
              </a:r>
              <a:endParaRPr lang="en-US" sz="2400" b="1" i="1">
                <a:solidFill>
                  <a:schemeClr val="bg1"/>
                </a:solidFill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2848442" y="2282876"/>
              <a:ext cx="371376" cy="365760"/>
              <a:chOff x="275835" y="3298091"/>
              <a:chExt cx="371376" cy="365760"/>
            </a:xfrm>
          </p:grpSpPr>
          <p:sp>
            <p:nvSpPr>
              <p:cNvPr id="157" name="Oval 156"/>
              <p:cNvSpPr/>
              <p:nvPr/>
            </p:nvSpPr>
            <p:spPr>
              <a:xfrm>
                <a:off x="275835" y="3298091"/>
                <a:ext cx="365760" cy="365760"/>
              </a:xfrm>
              <a:prstGeom prst="ellipse">
                <a:avLst/>
              </a:prstGeom>
              <a:gradFill flip="none" rotWithShape="1">
                <a:gsLst>
                  <a:gs pos="0">
                    <a:srgbClr val="00FFFF">
                      <a:tint val="66000"/>
                      <a:satMod val="160000"/>
                    </a:srgbClr>
                  </a:gs>
                  <a:gs pos="50000">
                    <a:srgbClr val="00FFFF">
                      <a:tint val="44500"/>
                      <a:satMod val="160000"/>
                    </a:srgbClr>
                  </a:gs>
                  <a:gs pos="100000">
                    <a:srgbClr val="00FFFF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rgbClr val="00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52" name="Straight Connector 151"/>
              <p:cNvCxnSpPr/>
              <p:nvPr/>
            </p:nvCxnSpPr>
            <p:spPr>
              <a:xfrm rot="5400000">
                <a:off x="464331" y="3303633"/>
                <a:ext cx="0" cy="365760"/>
              </a:xfrm>
              <a:prstGeom prst="line">
                <a:avLst/>
              </a:prstGeom>
              <a:ln w="38100">
                <a:solidFill>
                  <a:srgbClr val="0099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Right Brace 14"/>
            <p:cNvSpPr/>
            <p:nvPr/>
          </p:nvSpPr>
          <p:spPr>
            <a:xfrm flipH="1">
              <a:off x="3582152" y="1826500"/>
              <a:ext cx="165232" cy="1280160"/>
            </a:xfrm>
            <a:prstGeom prst="rightBrace">
              <a:avLst>
                <a:gd name="adj1" fmla="val 76554"/>
                <a:gd name="adj2" fmla="val 50000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40920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/>
      <p:bldP spid="159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Text Box 2700"/>
          <p:cNvSpPr txBox="1">
            <a:spLocks noChangeAspect="1" noChangeArrowheads="1"/>
          </p:cNvSpPr>
          <p:nvPr/>
        </p:nvSpPr>
        <p:spPr bwMode="auto">
          <a:xfrm>
            <a:off x="1782888" y="4673135"/>
            <a:ext cx="3443101" cy="91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11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Rutherford</a:t>
            </a:r>
          </a:p>
          <a:p>
            <a:pPr>
              <a:spcAft>
                <a:spcPts val="600"/>
              </a:spcAft>
            </a:pPr>
            <a:r>
              <a:rPr lang="en-US" sz="2400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mbridge - Anh</a:t>
            </a:r>
            <a:endParaRPr lang="en-US" sz="2400" b="1" i="1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3972" name="Picture 4" descr="Ernest Rutherford LOC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644" y="1587693"/>
            <a:ext cx="2095500" cy="2809876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 Box 2700"/>
          <p:cNvSpPr txBox="1">
            <a:spLocks noChangeAspect="1" noChangeArrowheads="1"/>
          </p:cNvSpPr>
          <p:nvPr/>
        </p:nvSpPr>
        <p:spPr bwMode="auto">
          <a:xfrm>
            <a:off x="2095855" y="3962861"/>
            <a:ext cx="1505079" cy="334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71 - 1937</a:t>
            </a:r>
            <a:endParaRPr lang="en-US" sz="2400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3974" name="Picture 6" descr="Image result for solar system planets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890" y="1587693"/>
            <a:ext cx="5403144" cy="2809876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2700"/>
          <p:cNvSpPr txBox="1">
            <a:spLocks noChangeAspect="1" noChangeArrowheads="1"/>
          </p:cNvSpPr>
          <p:nvPr/>
        </p:nvSpPr>
        <p:spPr bwMode="auto">
          <a:xfrm>
            <a:off x="1800645" y="5782844"/>
            <a:ext cx="3443101" cy="44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b="1" i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 Hành Tinh Nguyên tử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66190B4-DC1E-4318-84CF-70528CB52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71533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Ô HÌNH</a:t>
            </a:r>
            <a:r>
              <a:rPr lang="en-US" sz="3200" b="1" u="sng">
                <a:solidFill>
                  <a:srgbClr val="FFFF00"/>
                </a:solidFill>
              </a:rPr>
              <a:t> NGUYÊN TỬ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923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54027" y="989550"/>
            <a:ext cx="2879725" cy="3495625"/>
            <a:chOff x="3830026" y="989549"/>
            <a:chExt cx="2879725" cy="3495625"/>
          </a:xfrm>
        </p:grpSpPr>
        <p:sp>
          <p:nvSpPr>
            <p:cNvPr id="69" name="Line 77"/>
            <p:cNvSpPr>
              <a:spLocks noChangeShapeType="1"/>
            </p:cNvSpPr>
            <p:nvPr/>
          </p:nvSpPr>
          <p:spPr bwMode="auto">
            <a:xfrm>
              <a:off x="5409588" y="1602274"/>
              <a:ext cx="7921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71" name="Oval 84"/>
            <p:cNvSpPr>
              <a:spLocks noChangeArrowheads="1"/>
            </p:cNvSpPr>
            <p:nvPr/>
          </p:nvSpPr>
          <p:spPr bwMode="auto">
            <a:xfrm>
              <a:off x="3830026" y="1605449"/>
              <a:ext cx="2879725" cy="2879725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72" name="Text Box 86"/>
            <p:cNvSpPr txBox="1">
              <a:spLocks noChangeAspect="1" noChangeArrowheads="1"/>
            </p:cNvSpPr>
            <p:nvPr/>
          </p:nvSpPr>
          <p:spPr bwMode="auto">
            <a:xfrm>
              <a:off x="5062956" y="989549"/>
              <a:ext cx="3587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cs typeface="Times New Roman" pitchFamily="18" charset="0"/>
                </a:rPr>
                <a:t>-e</a:t>
              </a:r>
              <a:endParaRPr lang="el-GR" sz="24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grpSp>
          <p:nvGrpSpPr>
            <p:cNvPr id="74" name="Group 88"/>
            <p:cNvGrpSpPr>
              <a:grpSpLocks/>
            </p:cNvGrpSpPr>
            <p:nvPr/>
          </p:nvGrpSpPr>
          <p:grpSpPr bwMode="auto">
            <a:xfrm>
              <a:off x="5096855" y="1422886"/>
              <a:ext cx="366713" cy="365125"/>
              <a:chOff x="2252" y="2012"/>
              <a:chExt cx="231" cy="230"/>
            </a:xfrm>
          </p:grpSpPr>
          <p:sp>
            <p:nvSpPr>
              <p:cNvPr id="75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2253" y="2012"/>
                <a:ext cx="230" cy="23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76" name="Line 9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2367" y="2016"/>
                <a:ext cx="0" cy="230"/>
              </a:xfrm>
              <a:prstGeom prst="line">
                <a:avLst/>
              </a:pr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6346517" y="1614328"/>
            <a:ext cx="462598" cy="1495425"/>
            <a:chOff x="4807291" y="1557824"/>
            <a:chExt cx="462598" cy="1495425"/>
          </a:xfrm>
        </p:grpSpPr>
        <p:sp>
          <p:nvSpPr>
            <p:cNvPr id="70" name="Line 78"/>
            <p:cNvSpPr>
              <a:spLocks noChangeShapeType="1"/>
            </p:cNvSpPr>
            <p:nvPr/>
          </p:nvSpPr>
          <p:spPr bwMode="auto">
            <a:xfrm flipV="1">
              <a:off x="5269888" y="1557824"/>
              <a:ext cx="0" cy="14954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73" name="Line 87"/>
            <p:cNvSpPr>
              <a:spLocks noChangeShapeType="1"/>
            </p:cNvSpPr>
            <p:nvPr/>
          </p:nvSpPr>
          <p:spPr bwMode="auto">
            <a:xfrm rot="5400000">
              <a:off x="4963501" y="1959779"/>
              <a:ext cx="61277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77" name="Text Box 94"/>
            <p:cNvSpPr txBox="1">
              <a:spLocks noChangeAspect="1" noChangeArrowheads="1"/>
            </p:cNvSpPr>
            <p:nvPr/>
          </p:nvSpPr>
          <p:spPr bwMode="auto">
            <a:xfrm>
              <a:off x="4807291" y="2153136"/>
              <a:ext cx="3587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cs typeface="Times New Roman" pitchFamily="18" charset="0"/>
                </a:rPr>
                <a:t>F</a:t>
              </a:r>
              <a:endParaRPr lang="el-GR" sz="24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78" name="Line 95"/>
            <p:cNvSpPr>
              <a:spLocks noChangeAspect="1" noChangeShapeType="1"/>
            </p:cNvSpPr>
            <p:nvPr/>
          </p:nvSpPr>
          <p:spPr bwMode="auto">
            <a:xfrm>
              <a:off x="4876506" y="2213461"/>
              <a:ext cx="274320" cy="140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sp>
        <p:nvSpPr>
          <p:cNvPr id="142" name="Text Box 86"/>
          <p:cNvSpPr txBox="1">
            <a:spLocks noChangeAspect="1" noChangeArrowheads="1"/>
          </p:cNvSpPr>
          <p:nvPr/>
        </p:nvSpPr>
        <p:spPr bwMode="auto">
          <a:xfrm>
            <a:off x="6586957" y="3218012"/>
            <a:ext cx="56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+q</a:t>
            </a:r>
            <a:r>
              <a:rPr lang="fr-FR" sz="2400" b="1" baseline="-25000">
                <a:solidFill>
                  <a:schemeClr val="bg1"/>
                </a:solidFill>
                <a:cs typeface="Times New Roman" pitchFamily="18" charset="0"/>
              </a:rPr>
              <a:t>hn</a:t>
            </a:r>
            <a:endParaRPr lang="el-GR" sz="2400" b="1" i="1" baseline="-2500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2" name="Text Box 2700"/>
          <p:cNvSpPr txBox="1">
            <a:spLocks noChangeAspect="1" noChangeArrowheads="1"/>
          </p:cNvSpPr>
          <p:nvPr/>
        </p:nvSpPr>
        <p:spPr bwMode="auto">
          <a:xfrm>
            <a:off x="1782888" y="4673135"/>
            <a:ext cx="3443101" cy="91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11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Rutherford</a:t>
            </a:r>
          </a:p>
          <a:p>
            <a:pPr>
              <a:spcAft>
                <a:spcPts val="600"/>
              </a:spcAft>
            </a:pPr>
            <a:r>
              <a:rPr lang="en-US" sz="2400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mbridge - Anh</a:t>
            </a:r>
            <a:endParaRPr lang="en-US" sz="2400" b="1" i="1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2700"/>
          <p:cNvSpPr txBox="1">
            <a:spLocks noChangeAspect="1" noChangeArrowheads="1"/>
          </p:cNvSpPr>
          <p:nvPr/>
        </p:nvSpPr>
        <p:spPr bwMode="auto">
          <a:xfrm>
            <a:off x="1800645" y="5782844"/>
            <a:ext cx="3443101" cy="449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b="1" i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 Hành Tinh Nguyên tử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623087" y="2883362"/>
            <a:ext cx="373343" cy="368485"/>
            <a:chOff x="5099086" y="2883361"/>
            <a:chExt cx="373343" cy="368485"/>
          </a:xfrm>
        </p:grpSpPr>
        <p:sp>
          <p:nvSpPr>
            <p:cNvPr id="79" name="Oval 89"/>
            <p:cNvSpPr>
              <a:spLocks noChangeAspect="1" noChangeArrowheads="1"/>
            </p:cNvSpPr>
            <p:nvPr/>
          </p:nvSpPr>
          <p:spPr bwMode="auto">
            <a:xfrm flipH="1">
              <a:off x="5106669" y="2886086"/>
              <a:ext cx="365760" cy="36576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9B9B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41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5281966" y="2880066"/>
              <a:ext cx="0" cy="36576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40" name="Line 91"/>
            <p:cNvSpPr>
              <a:spLocks noChangeAspect="1" noChangeShapeType="1"/>
            </p:cNvSpPr>
            <p:nvPr/>
          </p:nvSpPr>
          <p:spPr bwMode="auto">
            <a:xfrm flipH="1">
              <a:off x="5288914" y="2883361"/>
              <a:ext cx="0" cy="36576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pic>
        <p:nvPicPr>
          <p:cNvPr id="30" name="Picture 4" descr="Ernest Rutherford LOC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644" y="1602274"/>
            <a:ext cx="2095500" cy="2809876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 Box 2700"/>
          <p:cNvSpPr txBox="1">
            <a:spLocks noChangeAspect="1" noChangeArrowheads="1"/>
          </p:cNvSpPr>
          <p:nvPr/>
        </p:nvSpPr>
        <p:spPr bwMode="auto">
          <a:xfrm>
            <a:off x="2095855" y="3962861"/>
            <a:ext cx="1505079" cy="334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71 - 1937</a:t>
            </a:r>
            <a:endParaRPr lang="en-US" sz="2400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9069E86-37C6-4169-986A-193C9742D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71533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Ô HÌNH</a:t>
            </a:r>
            <a:r>
              <a:rPr lang="en-US" sz="3200" b="1" u="sng">
                <a:solidFill>
                  <a:srgbClr val="FFFF00"/>
                </a:solidFill>
              </a:rPr>
              <a:t> NGUYÊN TỬ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495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051998" y="2914053"/>
            <a:ext cx="1520136" cy="1512779"/>
            <a:chOff x="187470" y="3243855"/>
            <a:chExt cx="1520136" cy="1512779"/>
          </a:xfrm>
        </p:grpSpPr>
        <p:sp>
          <p:nvSpPr>
            <p:cNvPr id="6" name="Oval 5"/>
            <p:cNvSpPr/>
            <p:nvPr/>
          </p:nvSpPr>
          <p:spPr>
            <a:xfrm>
              <a:off x="306592" y="3523202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898864" y="3243855"/>
              <a:ext cx="365760" cy="365760"/>
              <a:chOff x="6884820" y="4576422"/>
              <a:chExt cx="1371600" cy="1371600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Oval 7"/>
            <p:cNvSpPr/>
            <p:nvPr/>
          </p:nvSpPr>
          <p:spPr>
            <a:xfrm>
              <a:off x="1088819" y="3814020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475764" y="3837427"/>
              <a:ext cx="365760" cy="365760"/>
              <a:chOff x="6884820" y="4576422"/>
              <a:chExt cx="1371600" cy="1371600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3" name="Straight Connector 42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Oval 9"/>
            <p:cNvSpPr/>
            <p:nvPr/>
          </p:nvSpPr>
          <p:spPr>
            <a:xfrm>
              <a:off x="595246" y="4156911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26469" y="3534243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61399" y="385706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915508" y="3523202"/>
              <a:ext cx="365760" cy="365760"/>
              <a:chOff x="6884820" y="4576422"/>
              <a:chExt cx="1371600" cy="137160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/>
            <p:cNvGrpSpPr/>
            <p:nvPr/>
          </p:nvGrpSpPr>
          <p:grpSpPr>
            <a:xfrm>
              <a:off x="922253" y="4143504"/>
              <a:ext cx="365760" cy="365760"/>
              <a:chOff x="6884820" y="4576422"/>
              <a:chExt cx="1371600" cy="13716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Oval 14"/>
            <p:cNvSpPr/>
            <p:nvPr/>
          </p:nvSpPr>
          <p:spPr>
            <a:xfrm>
              <a:off x="291628" y="4143504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87470" y="3855183"/>
              <a:ext cx="365760" cy="365760"/>
              <a:chOff x="6884820" y="4576422"/>
              <a:chExt cx="1371600" cy="1371600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542425" y="3263312"/>
              <a:ext cx="365760" cy="365760"/>
              <a:chOff x="6884820" y="4576422"/>
              <a:chExt cx="1371600" cy="1371600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>
            <a:xfrm>
              <a:off x="635055" y="4382433"/>
              <a:ext cx="365760" cy="365760"/>
              <a:chOff x="6884820" y="4576422"/>
              <a:chExt cx="1371600" cy="1371600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Oval 18"/>
            <p:cNvSpPr/>
            <p:nvPr/>
          </p:nvSpPr>
          <p:spPr>
            <a:xfrm>
              <a:off x="997482" y="4390874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1246868" y="4131040"/>
              <a:ext cx="365760" cy="365760"/>
              <a:chOff x="6884820" y="4576422"/>
              <a:chExt cx="1371600" cy="1371600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Oval 20"/>
            <p:cNvSpPr/>
            <p:nvPr/>
          </p:nvSpPr>
          <p:spPr>
            <a:xfrm>
              <a:off x="1212011" y="346150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1846" y="378738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4" name="Oval 84"/>
          <p:cNvSpPr>
            <a:spLocks noChangeArrowheads="1"/>
          </p:cNvSpPr>
          <p:nvPr/>
        </p:nvSpPr>
        <p:spPr bwMode="auto">
          <a:xfrm>
            <a:off x="2005495" y="1809715"/>
            <a:ext cx="3657600" cy="3657600"/>
          </a:xfrm>
          <a:prstGeom prst="ellips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fr-FR">
              <a:solidFill>
                <a:schemeClr val="bg1"/>
              </a:solidFill>
            </a:endParaRPr>
          </a:p>
        </p:txBody>
      </p:sp>
      <p:grpSp>
        <p:nvGrpSpPr>
          <p:cNvPr id="75" name="Group 88"/>
          <p:cNvGrpSpPr>
            <a:grpSpLocks/>
          </p:cNvGrpSpPr>
          <p:nvPr/>
        </p:nvGrpSpPr>
        <p:grpSpPr bwMode="auto">
          <a:xfrm>
            <a:off x="3600122" y="1610614"/>
            <a:ext cx="376238" cy="365125"/>
            <a:chOff x="2246" y="2012"/>
            <a:chExt cx="237" cy="230"/>
          </a:xfrm>
        </p:grpSpPr>
        <p:sp>
          <p:nvSpPr>
            <p:cNvPr id="76" name="Oval 89"/>
            <p:cNvSpPr>
              <a:spLocks noChangeAspect="1" noChangeArrowheads="1"/>
            </p:cNvSpPr>
            <p:nvPr/>
          </p:nvSpPr>
          <p:spPr bwMode="auto">
            <a:xfrm flipH="1">
              <a:off x="2253" y="2012"/>
              <a:ext cx="230" cy="23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77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2361" y="2016"/>
              <a:ext cx="0" cy="23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sp>
        <p:nvSpPr>
          <p:cNvPr id="81" name="Oval 84"/>
          <p:cNvSpPr>
            <a:spLocks noChangeArrowheads="1"/>
          </p:cNvSpPr>
          <p:nvPr/>
        </p:nvSpPr>
        <p:spPr bwMode="auto">
          <a:xfrm>
            <a:off x="1769911" y="1574603"/>
            <a:ext cx="4114800" cy="4114800"/>
          </a:xfrm>
          <a:prstGeom prst="ellips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fr-FR">
              <a:solidFill>
                <a:schemeClr val="bg1"/>
              </a:solidFill>
            </a:endParaRPr>
          </a:p>
        </p:txBody>
      </p:sp>
      <p:grpSp>
        <p:nvGrpSpPr>
          <p:cNvPr id="78" name="Group 88"/>
          <p:cNvGrpSpPr>
            <a:grpSpLocks/>
          </p:cNvGrpSpPr>
          <p:nvPr/>
        </p:nvGrpSpPr>
        <p:grpSpPr bwMode="auto">
          <a:xfrm>
            <a:off x="2276692" y="1897156"/>
            <a:ext cx="366713" cy="365125"/>
            <a:chOff x="2252" y="2012"/>
            <a:chExt cx="231" cy="230"/>
          </a:xfrm>
        </p:grpSpPr>
        <p:sp>
          <p:nvSpPr>
            <p:cNvPr id="79" name="Oval 89"/>
            <p:cNvSpPr>
              <a:spLocks noChangeAspect="1" noChangeArrowheads="1"/>
            </p:cNvSpPr>
            <p:nvPr/>
          </p:nvSpPr>
          <p:spPr bwMode="auto">
            <a:xfrm flipH="1">
              <a:off x="2253" y="2012"/>
              <a:ext cx="230" cy="23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80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2367" y="2016"/>
              <a:ext cx="0" cy="23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404142" y="2914052"/>
            <a:ext cx="2228409" cy="1525599"/>
            <a:chOff x="1880141" y="3172831"/>
            <a:chExt cx="2228409" cy="1525599"/>
          </a:xfrm>
        </p:grpSpPr>
        <p:cxnSp>
          <p:nvCxnSpPr>
            <p:cNvPr id="72" name="Straight Arrow Connector 71"/>
            <p:cNvCxnSpPr/>
            <p:nvPr/>
          </p:nvCxnSpPr>
          <p:spPr>
            <a:xfrm rot="5400000">
              <a:off x="2788536" y="3929221"/>
              <a:ext cx="1512779" cy="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184520" y="3756243"/>
              <a:ext cx="924030" cy="400110"/>
            </a:xfrm>
            <a:prstGeom prst="rect">
              <a:avLst/>
            </a:prstGeom>
            <a:solidFill>
              <a:srgbClr val="00434C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/>
              <a:r>
                <a:rPr lang="en-US" sz="2000" b="1">
                  <a:solidFill>
                    <a:schemeClr val="bg1"/>
                  </a:solidFill>
                </a:rPr>
                <a:t>10</a:t>
              </a:r>
              <a:r>
                <a:rPr lang="en-US" sz="2000" b="1" baseline="30000">
                  <a:solidFill>
                    <a:schemeClr val="bg1"/>
                  </a:solidFill>
                </a:rPr>
                <a:t>-15 </a:t>
              </a:r>
              <a:r>
                <a:rPr lang="en-US" sz="2000" b="1">
                  <a:solidFill>
                    <a:schemeClr val="bg1"/>
                  </a:solidFill>
                </a:rPr>
                <a:t>m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1880141" y="3172831"/>
              <a:ext cx="1910621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1918748" y="4698430"/>
              <a:ext cx="1910621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1769912" y="3696118"/>
            <a:ext cx="4114799" cy="2818768"/>
            <a:chOff x="377840" y="3954898"/>
            <a:chExt cx="3879543" cy="2818768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377840" y="3956186"/>
              <a:ext cx="0" cy="2817480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4257383" y="3954898"/>
              <a:ext cx="0" cy="2817480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10800000">
              <a:off x="402984" y="6424937"/>
              <a:ext cx="3840480" cy="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848280" y="6216445"/>
              <a:ext cx="924030" cy="400110"/>
            </a:xfrm>
            <a:prstGeom prst="rect">
              <a:avLst/>
            </a:prstGeom>
            <a:solidFill>
              <a:srgbClr val="00434C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 algn="ctr"/>
              <a:r>
                <a:rPr lang="en-US" sz="2000" b="1">
                  <a:solidFill>
                    <a:schemeClr val="bg1"/>
                  </a:solidFill>
                </a:rPr>
                <a:t>10</a:t>
              </a:r>
              <a:r>
                <a:rPr lang="en-US" sz="2000" b="1" baseline="30000">
                  <a:solidFill>
                    <a:schemeClr val="bg1"/>
                  </a:solidFill>
                </a:rPr>
                <a:t>-10 </a:t>
              </a:r>
              <a:r>
                <a:rPr lang="en-US" sz="2000" b="1">
                  <a:solidFill>
                    <a:schemeClr val="bg1"/>
                  </a:solidFill>
                </a:rPr>
                <a:t>m</a:t>
              </a:r>
            </a:p>
          </p:txBody>
        </p:sp>
      </p:grp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1673629" y="129209"/>
            <a:ext cx="471533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CẤU TẠO NGUYÊN TỬ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6347227" y="1681364"/>
            <a:ext cx="3970023" cy="931114"/>
            <a:chOff x="286928" y="4218007"/>
            <a:chExt cx="3970023" cy="931114"/>
          </a:xfrm>
        </p:grpSpPr>
        <p:grpSp>
          <p:nvGrpSpPr>
            <p:cNvPr id="91" name="Group 90"/>
            <p:cNvGrpSpPr/>
            <p:nvPr/>
          </p:nvGrpSpPr>
          <p:grpSpPr>
            <a:xfrm>
              <a:off x="286928" y="4454583"/>
              <a:ext cx="1533611" cy="461665"/>
              <a:chOff x="3535536" y="2298445"/>
              <a:chExt cx="1533611" cy="461665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3910376" y="2298445"/>
                <a:ext cx="1158771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b="1">
                    <a:solidFill>
                      <a:schemeClr val="bg1"/>
                    </a:solidFill>
                  </a:rPr>
                  <a:t>Proton</a:t>
                </a:r>
                <a:endParaRPr lang="en-US" sz="2400" b="1" i="1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3535536" y="2346398"/>
                <a:ext cx="365760" cy="365760"/>
                <a:chOff x="6884820" y="4576422"/>
                <a:chExt cx="1371600" cy="1371600"/>
              </a:xfrm>
            </p:grpSpPr>
            <p:sp>
              <p:nvSpPr>
                <p:cNvPr id="99" name="Oval 98"/>
                <p:cNvSpPr/>
                <p:nvPr/>
              </p:nvSpPr>
              <p:spPr>
                <a:xfrm>
                  <a:off x="6884820" y="4576422"/>
                  <a:ext cx="1371600" cy="1371600"/>
                </a:xfrm>
                <a:prstGeom prst="ellipse">
                  <a:avLst/>
                </a:prstGeom>
                <a:gradFill flip="none" rotWithShape="1">
                  <a:gsLst>
                    <a:gs pos="2000">
                      <a:srgbClr val="FF0000"/>
                    </a:gs>
                    <a:gs pos="100000">
                      <a:schemeClr val="bg1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7579498" y="4633198"/>
                  <a:ext cx="0" cy="1266095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5400000">
                  <a:off x="7572307" y="4638053"/>
                  <a:ext cx="0" cy="1266092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2" name="Group 91"/>
            <p:cNvGrpSpPr/>
            <p:nvPr/>
          </p:nvGrpSpPr>
          <p:grpSpPr>
            <a:xfrm>
              <a:off x="1902585" y="4218007"/>
              <a:ext cx="2354366" cy="931114"/>
              <a:chOff x="2044631" y="4297909"/>
              <a:chExt cx="2354366" cy="931114"/>
            </a:xfrm>
          </p:grpSpPr>
          <p:sp>
            <p:nvSpPr>
              <p:cNvPr id="93" name="Right Brace 92"/>
              <p:cNvSpPr/>
              <p:nvPr/>
            </p:nvSpPr>
            <p:spPr>
              <a:xfrm flipH="1">
                <a:off x="2044631" y="4377811"/>
                <a:ext cx="165232" cy="822960"/>
              </a:xfrm>
              <a:prstGeom prst="rightBrace">
                <a:avLst>
                  <a:gd name="adj1" fmla="val 76554"/>
                  <a:gd name="adj2" fmla="val 50000"/>
                </a:avLst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 flipH="1">
                <a:off x="2160762" y="4828913"/>
                <a:ext cx="2029746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b="1">
                    <a:solidFill>
                      <a:schemeClr val="bg1"/>
                    </a:solidFill>
                  </a:rPr>
                  <a:t>m</a:t>
                </a:r>
                <a:r>
                  <a:rPr lang="en-US" sz="2000" b="1" baseline="-25000">
                    <a:solidFill>
                      <a:schemeClr val="bg1"/>
                    </a:solidFill>
                  </a:rPr>
                  <a:t>p</a:t>
                </a:r>
                <a:r>
                  <a:rPr lang="en-US" sz="2000" b="1">
                    <a:solidFill>
                      <a:schemeClr val="bg1"/>
                    </a:solidFill>
                  </a:rPr>
                  <a:t> </a:t>
                </a:r>
                <a:r>
                  <a:rPr lang="en-US" sz="20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</a:t>
                </a:r>
                <a:r>
                  <a:rPr lang="en-US" sz="2000" b="1">
                    <a:solidFill>
                      <a:schemeClr val="bg1"/>
                    </a:solidFill>
                  </a:rPr>
                  <a:t> 1,007276 u</a:t>
                </a:r>
                <a:endParaRPr 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 flipH="1">
                <a:off x="2142635" y="4297909"/>
                <a:ext cx="2256362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b="1">
                    <a:solidFill>
                      <a:schemeClr val="bg1"/>
                    </a:solidFill>
                  </a:rPr>
                  <a:t>q</a:t>
                </a:r>
                <a:r>
                  <a:rPr lang="en-US" sz="2000" b="1" baseline="-25000">
                    <a:solidFill>
                      <a:schemeClr val="bg1"/>
                    </a:solidFill>
                  </a:rPr>
                  <a:t>p</a:t>
                </a:r>
                <a:r>
                  <a:rPr lang="en-US" sz="2000" b="1">
                    <a:solidFill>
                      <a:schemeClr val="bg1"/>
                    </a:solidFill>
                  </a:rPr>
                  <a:t> = +e = 1,6.10</a:t>
                </a:r>
                <a:r>
                  <a:rPr lang="en-US" sz="2000" b="1" baseline="30000">
                    <a:solidFill>
                      <a:schemeClr val="bg1"/>
                    </a:solidFill>
                  </a:rPr>
                  <a:t>-19</a:t>
                </a:r>
                <a:r>
                  <a:rPr lang="en-US" sz="2000" b="1">
                    <a:solidFill>
                      <a:schemeClr val="bg1"/>
                    </a:solidFill>
                  </a:rPr>
                  <a:t> C</a:t>
                </a:r>
                <a:endParaRPr lang="en-US" sz="2000" b="1" i="1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02" name="Group 101"/>
          <p:cNvGrpSpPr/>
          <p:nvPr/>
        </p:nvGrpSpPr>
        <p:grpSpPr>
          <a:xfrm>
            <a:off x="6347226" y="3110886"/>
            <a:ext cx="3775806" cy="921837"/>
            <a:chOff x="286928" y="5647528"/>
            <a:chExt cx="3775806" cy="921837"/>
          </a:xfrm>
        </p:grpSpPr>
        <p:grpSp>
          <p:nvGrpSpPr>
            <p:cNvPr id="103" name="Group 102"/>
            <p:cNvGrpSpPr/>
            <p:nvPr/>
          </p:nvGrpSpPr>
          <p:grpSpPr>
            <a:xfrm>
              <a:off x="286928" y="5868780"/>
              <a:ext cx="1536850" cy="461665"/>
              <a:chOff x="3550053" y="3240343"/>
              <a:chExt cx="1536850" cy="461665"/>
            </a:xfrm>
          </p:grpSpPr>
          <p:sp>
            <p:nvSpPr>
              <p:cNvPr id="109" name="Oval 108"/>
              <p:cNvSpPr/>
              <p:nvPr/>
            </p:nvSpPr>
            <p:spPr>
              <a:xfrm>
                <a:off x="3550053" y="3275073"/>
                <a:ext cx="365760" cy="365760"/>
              </a:xfrm>
              <a:prstGeom prst="ellipse">
                <a:avLst/>
              </a:prstGeom>
              <a:gradFill flip="none" rotWithShape="1">
                <a:gsLst>
                  <a:gs pos="0">
                    <a:srgbClr val="00FFFF">
                      <a:tint val="66000"/>
                      <a:satMod val="160000"/>
                    </a:srgbClr>
                  </a:gs>
                  <a:gs pos="50000">
                    <a:srgbClr val="00FFFF">
                      <a:tint val="44500"/>
                      <a:satMod val="160000"/>
                    </a:srgbClr>
                  </a:gs>
                  <a:gs pos="100000">
                    <a:srgbClr val="00FFFF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3928132" y="3240343"/>
                <a:ext cx="1158771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b="1">
                    <a:solidFill>
                      <a:schemeClr val="bg1"/>
                    </a:solidFill>
                  </a:rPr>
                  <a:t>Notron</a:t>
                </a:r>
                <a:endParaRPr lang="en-US" sz="2400" b="1" i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1867073" y="5647528"/>
              <a:ext cx="2195661" cy="921837"/>
              <a:chOff x="2035750" y="4304832"/>
              <a:chExt cx="2195661" cy="921837"/>
            </a:xfrm>
          </p:grpSpPr>
          <p:sp>
            <p:nvSpPr>
              <p:cNvPr id="105" name="Right Brace 104"/>
              <p:cNvSpPr/>
              <p:nvPr/>
            </p:nvSpPr>
            <p:spPr>
              <a:xfrm flipH="1">
                <a:off x="2035750" y="4386689"/>
                <a:ext cx="165232" cy="822960"/>
              </a:xfrm>
              <a:prstGeom prst="rightBrace">
                <a:avLst>
                  <a:gd name="adj1" fmla="val 76554"/>
                  <a:gd name="adj2" fmla="val 50000"/>
                </a:avLst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 flipH="1">
                <a:off x="2176512" y="4826559"/>
                <a:ext cx="2054899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b="1">
                    <a:solidFill>
                      <a:schemeClr val="bg1"/>
                    </a:solidFill>
                  </a:rPr>
                  <a:t>m</a:t>
                </a:r>
                <a:r>
                  <a:rPr lang="en-US" sz="2000" b="1" baseline="-25000">
                    <a:solidFill>
                      <a:schemeClr val="bg1"/>
                    </a:solidFill>
                  </a:rPr>
                  <a:t>n</a:t>
                </a:r>
                <a:r>
                  <a:rPr lang="en-US" sz="2000" b="1">
                    <a:solidFill>
                      <a:schemeClr val="bg1"/>
                    </a:solidFill>
                  </a:rPr>
                  <a:t> </a:t>
                </a:r>
                <a:r>
                  <a:rPr lang="en-US" sz="20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</a:t>
                </a:r>
                <a:r>
                  <a:rPr lang="en-US" sz="2000" b="1">
                    <a:solidFill>
                      <a:schemeClr val="bg1"/>
                    </a:solidFill>
                  </a:rPr>
                  <a:t> 1,008665 u</a:t>
                </a:r>
                <a:endParaRPr 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 flipH="1">
                <a:off x="2157619" y="4304832"/>
                <a:ext cx="1996808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b="1">
                    <a:solidFill>
                      <a:schemeClr val="bg1"/>
                    </a:solidFill>
                  </a:rPr>
                  <a:t>q</a:t>
                </a:r>
                <a:r>
                  <a:rPr lang="en-US" sz="2000" b="1" baseline="-25000">
                    <a:solidFill>
                      <a:schemeClr val="bg1"/>
                    </a:solidFill>
                  </a:rPr>
                  <a:t>n</a:t>
                </a:r>
                <a:r>
                  <a:rPr lang="en-US" sz="2000" b="1">
                    <a:solidFill>
                      <a:schemeClr val="bg1"/>
                    </a:solidFill>
                  </a:rPr>
                  <a:t> = 0 </a:t>
                </a:r>
                <a:endParaRPr lang="en-US" sz="2000" b="1" i="1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1" name="Group 110"/>
          <p:cNvGrpSpPr/>
          <p:nvPr/>
        </p:nvGrpSpPr>
        <p:grpSpPr>
          <a:xfrm>
            <a:off x="6358481" y="4545950"/>
            <a:ext cx="3782816" cy="900260"/>
            <a:chOff x="4883789" y="4233671"/>
            <a:chExt cx="3782816" cy="900260"/>
          </a:xfrm>
        </p:grpSpPr>
        <p:grpSp>
          <p:nvGrpSpPr>
            <p:cNvPr id="112" name="Group 111"/>
            <p:cNvGrpSpPr/>
            <p:nvPr/>
          </p:nvGrpSpPr>
          <p:grpSpPr>
            <a:xfrm>
              <a:off x="4887051" y="4458711"/>
              <a:ext cx="1699273" cy="461665"/>
              <a:chOff x="3550053" y="3222587"/>
              <a:chExt cx="1699273" cy="461665"/>
            </a:xfrm>
          </p:grpSpPr>
          <p:sp>
            <p:nvSpPr>
              <p:cNvPr id="119" name="Oval 118"/>
              <p:cNvSpPr/>
              <p:nvPr/>
            </p:nvSpPr>
            <p:spPr>
              <a:xfrm>
                <a:off x="3550053" y="3275073"/>
                <a:ext cx="365760" cy="36576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rgbClr val="00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3928132" y="3222587"/>
                <a:ext cx="132119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b="1">
                    <a:solidFill>
                      <a:schemeClr val="bg1"/>
                    </a:solidFill>
                  </a:rPr>
                  <a:t>Electron</a:t>
                </a:r>
                <a:endParaRPr lang="en-US" sz="2400" b="1" i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6495310" y="4233671"/>
              <a:ext cx="2171295" cy="900260"/>
              <a:chOff x="2035750" y="4319486"/>
              <a:chExt cx="2171295" cy="900260"/>
            </a:xfrm>
          </p:grpSpPr>
          <p:sp>
            <p:nvSpPr>
              <p:cNvPr id="115" name="Right Brace 114"/>
              <p:cNvSpPr/>
              <p:nvPr/>
            </p:nvSpPr>
            <p:spPr>
              <a:xfrm flipH="1">
                <a:off x="2035750" y="4395563"/>
                <a:ext cx="165232" cy="822960"/>
              </a:xfrm>
              <a:prstGeom prst="rightBrace">
                <a:avLst>
                  <a:gd name="adj1" fmla="val 76554"/>
                  <a:gd name="adj2" fmla="val 50000"/>
                </a:avLst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 flipH="1">
                <a:off x="2152146" y="4819636"/>
                <a:ext cx="2054899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b="1">
                    <a:solidFill>
                      <a:schemeClr val="bg1"/>
                    </a:solidFill>
                  </a:rPr>
                  <a:t>m</a:t>
                </a:r>
                <a:r>
                  <a:rPr lang="en-US" sz="2000" b="1" baseline="-25000">
                    <a:solidFill>
                      <a:schemeClr val="bg1"/>
                    </a:solidFill>
                  </a:rPr>
                  <a:t>e</a:t>
                </a:r>
                <a:r>
                  <a:rPr lang="en-US" sz="2000" b="1">
                    <a:solidFill>
                      <a:schemeClr val="bg1"/>
                    </a:solidFill>
                  </a:rPr>
                  <a:t> </a:t>
                </a:r>
                <a:r>
                  <a:rPr lang="en-US" sz="20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</a:t>
                </a:r>
                <a:r>
                  <a:rPr lang="en-US" sz="2000" b="1">
                    <a:solidFill>
                      <a:schemeClr val="bg1"/>
                    </a:solidFill>
                  </a:rPr>
                  <a:t> 0,000549 u</a:t>
                </a:r>
                <a:endParaRPr 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 flipH="1">
                <a:off x="2161231" y="4319486"/>
                <a:ext cx="1996808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b="1">
                    <a:solidFill>
                      <a:schemeClr val="bg1"/>
                    </a:solidFill>
                  </a:rPr>
                  <a:t>q</a:t>
                </a:r>
                <a:r>
                  <a:rPr lang="en-US" sz="2000" b="1" baseline="-25000">
                    <a:solidFill>
                      <a:schemeClr val="bg1"/>
                    </a:solidFill>
                  </a:rPr>
                  <a:t>e</a:t>
                </a:r>
                <a:r>
                  <a:rPr lang="en-US" sz="2000" b="1">
                    <a:solidFill>
                      <a:schemeClr val="bg1"/>
                    </a:solidFill>
                  </a:rPr>
                  <a:t> = -e </a:t>
                </a:r>
                <a:endParaRPr lang="en-US" sz="2000" b="1" i="1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114" name="Straight Connector 113"/>
            <p:cNvCxnSpPr/>
            <p:nvPr/>
          </p:nvCxnSpPr>
          <p:spPr>
            <a:xfrm rot="5400000">
              <a:off x="5066669" y="4516739"/>
              <a:ext cx="0" cy="365760"/>
            </a:xfrm>
            <a:prstGeom prst="line">
              <a:avLst/>
            </a:prstGeom>
            <a:ln w="38100">
              <a:solidFill>
                <a:srgbClr val="00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19604"/>
              </p:ext>
            </p:extLst>
          </p:nvPr>
        </p:nvGraphicFramePr>
        <p:xfrm>
          <a:off x="6302994" y="5898301"/>
          <a:ext cx="2886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994" y="5898301"/>
                        <a:ext cx="2886075" cy="5238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2195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6559861" y="3025086"/>
            <a:ext cx="1604635" cy="461665"/>
            <a:chOff x="3535536" y="2298445"/>
            <a:chExt cx="1604635" cy="461665"/>
          </a:xfrm>
        </p:grpSpPr>
        <p:sp>
          <p:nvSpPr>
            <p:cNvPr id="49" name="TextBox 48"/>
            <p:cNvSpPr txBox="1"/>
            <p:nvPr/>
          </p:nvSpPr>
          <p:spPr>
            <a:xfrm>
              <a:off x="3981400" y="2298445"/>
              <a:ext cx="115877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chemeClr val="bg1"/>
                  </a:solidFill>
                </a:rPr>
                <a:t>Proton</a:t>
              </a:r>
              <a:endParaRPr lang="en-US" sz="2400" b="1" i="1">
                <a:solidFill>
                  <a:schemeClr val="bg1"/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3535536" y="2346398"/>
              <a:ext cx="365760" cy="365760"/>
              <a:chOff x="6884820" y="4576422"/>
              <a:chExt cx="1371600" cy="137160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" name="Group 53"/>
          <p:cNvGrpSpPr/>
          <p:nvPr/>
        </p:nvGrpSpPr>
        <p:grpSpPr>
          <a:xfrm>
            <a:off x="6559860" y="3739011"/>
            <a:ext cx="1590118" cy="461665"/>
            <a:chOff x="3550053" y="3240343"/>
            <a:chExt cx="1590118" cy="461665"/>
          </a:xfrm>
        </p:grpSpPr>
        <p:sp>
          <p:nvSpPr>
            <p:cNvPr id="55" name="Oval 54"/>
            <p:cNvSpPr/>
            <p:nvPr/>
          </p:nvSpPr>
          <p:spPr>
            <a:xfrm>
              <a:off x="3550053" y="3275073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981400" y="3240343"/>
              <a:ext cx="115877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chemeClr val="bg1"/>
                  </a:solidFill>
                </a:rPr>
                <a:t>Notron</a:t>
              </a:r>
              <a:endParaRPr lang="en-US" sz="2400" b="1" i="1">
                <a:solidFill>
                  <a:schemeClr val="bg1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8034770" y="3124396"/>
            <a:ext cx="1377318" cy="1005840"/>
            <a:chOff x="3678791" y="2415510"/>
            <a:chExt cx="1377318" cy="1005840"/>
          </a:xfrm>
        </p:grpSpPr>
        <p:sp>
          <p:nvSpPr>
            <p:cNvPr id="58" name="Right Brace 57"/>
            <p:cNvSpPr/>
            <p:nvPr/>
          </p:nvSpPr>
          <p:spPr>
            <a:xfrm>
              <a:off x="3678791" y="2415510"/>
              <a:ext cx="165232" cy="1005840"/>
            </a:xfrm>
            <a:prstGeom prst="rightBrace">
              <a:avLst>
                <a:gd name="adj1" fmla="val 76554"/>
                <a:gd name="adj2" fmla="val 50000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897338" y="2667619"/>
              <a:ext cx="115877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chemeClr val="bg1"/>
                  </a:solidFill>
                </a:rPr>
                <a:t>Nuclon</a:t>
              </a:r>
              <a:endParaRPr lang="en-US" sz="2400" b="1" i="1">
                <a:solidFill>
                  <a:schemeClr val="bg1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6565184" y="825907"/>
            <a:ext cx="1634819" cy="1500159"/>
            <a:chOff x="3576372" y="4146039"/>
            <a:chExt cx="1634819" cy="1500159"/>
          </a:xfrm>
        </p:grpSpPr>
        <p:graphicFrame>
          <p:nvGraphicFramePr>
            <p:cNvPr id="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815197"/>
                </p:ext>
              </p:extLst>
            </p:nvPr>
          </p:nvGraphicFramePr>
          <p:xfrm>
            <a:off x="3681957" y="4211141"/>
            <a:ext cx="1419983" cy="1370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4" imgW="215640" imgH="203040" progId="Equation.DSMT4">
                    <p:embed/>
                  </p:oleObj>
                </mc:Choice>
                <mc:Fallback>
                  <p:oleObj name="Equation" r:id="rId4" imgW="215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957" y="4211141"/>
                          <a:ext cx="1419983" cy="1370034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61"/>
            <p:cNvSpPr/>
            <p:nvPr/>
          </p:nvSpPr>
          <p:spPr>
            <a:xfrm>
              <a:off x="3576372" y="4146039"/>
              <a:ext cx="1634819" cy="1500159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7054829" y="2648805"/>
            <a:ext cx="2079807" cy="1979481"/>
            <a:chOff x="2698849" y="1939918"/>
            <a:chExt cx="2079807" cy="1979481"/>
          </a:xfrm>
        </p:grpSpPr>
        <p:sp>
          <p:nvSpPr>
            <p:cNvPr id="64" name="TextBox 63"/>
            <p:cNvSpPr txBox="1"/>
            <p:nvPr/>
          </p:nvSpPr>
          <p:spPr>
            <a:xfrm>
              <a:off x="2698849" y="3457734"/>
              <a:ext cx="126063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rgbClr val="FFFF00"/>
                  </a:solidFill>
                </a:rPr>
                <a:t>N=A-Z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004854" y="1939918"/>
              <a:ext cx="40416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rgbClr val="FFFF00"/>
                  </a:solidFill>
                </a:rPr>
                <a:t>Z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249294" y="3032479"/>
              <a:ext cx="52936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rgbClr val="FFFF00"/>
                  </a:solidFill>
                </a:rPr>
                <a:t>A</a:t>
              </a:r>
            </a:p>
          </p:txBody>
        </p:sp>
      </p:grp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1673629" y="129209"/>
            <a:ext cx="471533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CẤU TẠO NGUYÊN TỬ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574377" y="4771795"/>
            <a:ext cx="1812060" cy="748786"/>
            <a:chOff x="5281198" y="4977309"/>
            <a:chExt cx="1812060" cy="748786"/>
          </a:xfrm>
        </p:grpSpPr>
        <p:grpSp>
          <p:nvGrpSpPr>
            <p:cNvPr id="77" name="Group 76"/>
            <p:cNvGrpSpPr/>
            <p:nvPr/>
          </p:nvGrpSpPr>
          <p:grpSpPr>
            <a:xfrm>
              <a:off x="5281198" y="5264430"/>
              <a:ext cx="1812060" cy="461665"/>
              <a:chOff x="3550053" y="3240343"/>
              <a:chExt cx="1812060" cy="461665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3550053" y="3275073"/>
                <a:ext cx="365760" cy="365760"/>
              </a:xfrm>
              <a:prstGeom prst="ellipse">
                <a:avLst/>
              </a:prstGeom>
              <a:gradFill flip="none" rotWithShape="1">
                <a:gsLst>
                  <a:gs pos="0">
                    <a:srgbClr val="00FFFF">
                      <a:tint val="66000"/>
                      <a:satMod val="160000"/>
                    </a:srgbClr>
                  </a:gs>
                  <a:gs pos="50000">
                    <a:srgbClr val="00FFFF">
                      <a:tint val="44500"/>
                      <a:satMod val="160000"/>
                    </a:srgbClr>
                  </a:gs>
                  <a:gs pos="100000">
                    <a:srgbClr val="00FFFF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rgbClr val="00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3981400" y="3240343"/>
                <a:ext cx="1380713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b="1">
                    <a:solidFill>
                      <a:schemeClr val="bg1"/>
                    </a:solidFill>
                  </a:rPr>
                  <a:t>Electron</a:t>
                </a:r>
                <a:endParaRPr lang="en-US" sz="2400" b="1" i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6091345" y="4977309"/>
              <a:ext cx="40416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b="1">
                  <a:solidFill>
                    <a:srgbClr val="FFFF00"/>
                  </a:solidFill>
                </a:rPr>
                <a:t>Z</a:t>
              </a:r>
            </a:p>
          </p:txBody>
        </p:sp>
        <p:sp>
          <p:nvSpPr>
            <p:cNvPr id="81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5459993" y="5404378"/>
              <a:ext cx="0" cy="182563"/>
            </a:xfrm>
            <a:prstGeom prst="line">
              <a:avLst/>
            </a:prstGeom>
            <a:noFill/>
            <a:ln w="31750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72656"/>
              </p:ext>
            </p:extLst>
          </p:nvPr>
        </p:nvGraphicFramePr>
        <p:xfrm>
          <a:off x="8930013" y="470740"/>
          <a:ext cx="482075" cy="60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013" y="470740"/>
                        <a:ext cx="482075" cy="607906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17554"/>
              </p:ext>
            </p:extLst>
          </p:nvPr>
        </p:nvGraphicFramePr>
        <p:xfrm>
          <a:off x="8930013" y="1277311"/>
          <a:ext cx="482074" cy="60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013" y="1277311"/>
                        <a:ext cx="482074" cy="60790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6324"/>
              </p:ext>
            </p:extLst>
          </p:nvPr>
        </p:nvGraphicFramePr>
        <p:xfrm>
          <a:off x="8832703" y="2025514"/>
          <a:ext cx="551011" cy="60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703" y="2025514"/>
                        <a:ext cx="551011" cy="60110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1897883" y="5940439"/>
            <a:ext cx="408614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q</a:t>
            </a:r>
            <a:r>
              <a:rPr lang="en-US" sz="2400" b="1" baseline="-25000">
                <a:solidFill>
                  <a:schemeClr val="bg1"/>
                </a:solidFill>
              </a:rPr>
              <a:t>NT</a:t>
            </a:r>
            <a:r>
              <a:rPr lang="en-US" sz="2400" b="1">
                <a:solidFill>
                  <a:schemeClr val="bg1"/>
                </a:solidFill>
              </a:rPr>
              <a:t> = Z.q</a:t>
            </a:r>
            <a:r>
              <a:rPr lang="en-US" sz="2400" b="1" baseline="-25000">
                <a:solidFill>
                  <a:schemeClr val="bg1"/>
                </a:solidFill>
              </a:rPr>
              <a:t>p</a:t>
            </a:r>
            <a:r>
              <a:rPr lang="en-US" sz="2400" b="1">
                <a:solidFill>
                  <a:schemeClr val="bg1"/>
                </a:solidFill>
              </a:rPr>
              <a:t> + Z.q</a:t>
            </a:r>
            <a:r>
              <a:rPr lang="en-US" sz="2400" b="1" baseline="-25000">
                <a:solidFill>
                  <a:schemeClr val="bg1"/>
                </a:solidFill>
              </a:rPr>
              <a:t>e</a:t>
            </a:r>
            <a:r>
              <a:rPr lang="en-US" sz="2400" b="1">
                <a:solidFill>
                  <a:schemeClr val="bg1"/>
                </a:solidFill>
              </a:rPr>
              <a:t> = Z.e + Z.-e = 0</a:t>
            </a:r>
            <a:endParaRPr lang="en-US" sz="2400" b="1" i="1">
              <a:solidFill>
                <a:schemeClr val="bg1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028418" y="5940439"/>
            <a:ext cx="387608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rgbClr val="FFFF00"/>
                </a:solidFill>
                <a:cs typeface="Times New Roman" panose="02020603050405020304" pitchFamily="18" charset="0"/>
              </a:rPr>
              <a:t>→</a:t>
            </a:r>
            <a:r>
              <a:rPr lang="en-US" sz="2400" b="1">
                <a:solidFill>
                  <a:srgbClr val="FFFF00"/>
                </a:solidFill>
              </a:rPr>
              <a:t>     NT trung hòa về điện !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6586374" y="5905359"/>
            <a:ext cx="3060697" cy="550424"/>
          </a:xfrm>
          <a:prstGeom prst="roundRect">
            <a:avLst>
              <a:gd name="adj" fmla="val 7539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5" name="Group 84"/>
          <p:cNvGrpSpPr/>
          <p:nvPr/>
        </p:nvGrpSpPr>
        <p:grpSpPr>
          <a:xfrm>
            <a:off x="3051998" y="2914053"/>
            <a:ext cx="1520136" cy="1512779"/>
            <a:chOff x="187470" y="3243855"/>
            <a:chExt cx="1520136" cy="1512779"/>
          </a:xfrm>
        </p:grpSpPr>
        <p:sp>
          <p:nvSpPr>
            <p:cNvPr id="132" name="Oval 131"/>
            <p:cNvSpPr/>
            <p:nvPr/>
          </p:nvSpPr>
          <p:spPr>
            <a:xfrm>
              <a:off x="306592" y="3523202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3" name="Group 132"/>
            <p:cNvGrpSpPr/>
            <p:nvPr/>
          </p:nvGrpSpPr>
          <p:grpSpPr>
            <a:xfrm>
              <a:off x="898864" y="3243855"/>
              <a:ext cx="365760" cy="365760"/>
              <a:chOff x="6884820" y="4576422"/>
              <a:chExt cx="1371600" cy="1371600"/>
            </a:xfrm>
          </p:grpSpPr>
          <p:sp>
            <p:nvSpPr>
              <p:cNvPr id="178" name="Oval 177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9" name="Straight Connector 178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4" name="Oval 133"/>
            <p:cNvSpPr/>
            <p:nvPr/>
          </p:nvSpPr>
          <p:spPr>
            <a:xfrm>
              <a:off x="1088819" y="3814020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3" name="Group 142"/>
            <p:cNvGrpSpPr/>
            <p:nvPr/>
          </p:nvGrpSpPr>
          <p:grpSpPr>
            <a:xfrm>
              <a:off x="475764" y="3837427"/>
              <a:ext cx="365760" cy="365760"/>
              <a:chOff x="6884820" y="4576422"/>
              <a:chExt cx="1371600" cy="1371600"/>
            </a:xfrm>
          </p:grpSpPr>
          <p:sp>
            <p:nvSpPr>
              <p:cNvPr id="175" name="Oval 174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6" name="Straight Connector 175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4" name="Oval 143"/>
            <p:cNvSpPr/>
            <p:nvPr/>
          </p:nvSpPr>
          <p:spPr>
            <a:xfrm>
              <a:off x="595246" y="4156911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144"/>
            <p:cNvSpPr/>
            <p:nvPr/>
          </p:nvSpPr>
          <p:spPr>
            <a:xfrm>
              <a:off x="626469" y="3534243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/>
            <p:cNvSpPr/>
            <p:nvPr/>
          </p:nvSpPr>
          <p:spPr>
            <a:xfrm>
              <a:off x="761399" y="385706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7" name="Group 146"/>
            <p:cNvGrpSpPr/>
            <p:nvPr/>
          </p:nvGrpSpPr>
          <p:grpSpPr>
            <a:xfrm>
              <a:off x="915508" y="3523202"/>
              <a:ext cx="365760" cy="365760"/>
              <a:chOff x="6884820" y="4576422"/>
              <a:chExt cx="1371600" cy="1371600"/>
            </a:xfrm>
          </p:grpSpPr>
          <p:sp>
            <p:nvSpPr>
              <p:cNvPr id="172" name="Oval 171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3" name="Straight Connector 172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8" name="Group 147"/>
            <p:cNvGrpSpPr/>
            <p:nvPr/>
          </p:nvGrpSpPr>
          <p:grpSpPr>
            <a:xfrm>
              <a:off x="922253" y="4143504"/>
              <a:ext cx="365760" cy="365760"/>
              <a:chOff x="6884820" y="4576422"/>
              <a:chExt cx="1371600" cy="1371600"/>
            </a:xfrm>
          </p:grpSpPr>
          <p:sp>
            <p:nvSpPr>
              <p:cNvPr id="169" name="Oval 168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0" name="Straight Connector 169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9" name="Oval 148"/>
            <p:cNvSpPr/>
            <p:nvPr/>
          </p:nvSpPr>
          <p:spPr>
            <a:xfrm>
              <a:off x="291628" y="4143504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0" name="Group 149"/>
            <p:cNvGrpSpPr/>
            <p:nvPr/>
          </p:nvGrpSpPr>
          <p:grpSpPr>
            <a:xfrm>
              <a:off x="187470" y="3855183"/>
              <a:ext cx="365760" cy="365760"/>
              <a:chOff x="6884820" y="4576422"/>
              <a:chExt cx="1371600" cy="1371600"/>
            </a:xfrm>
          </p:grpSpPr>
          <p:sp>
            <p:nvSpPr>
              <p:cNvPr id="166" name="Oval 165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7" name="Straight Connector 166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Group 150"/>
            <p:cNvGrpSpPr/>
            <p:nvPr/>
          </p:nvGrpSpPr>
          <p:grpSpPr>
            <a:xfrm>
              <a:off x="542425" y="3263312"/>
              <a:ext cx="365760" cy="365760"/>
              <a:chOff x="6884820" y="4576422"/>
              <a:chExt cx="1371600" cy="1371600"/>
            </a:xfrm>
          </p:grpSpPr>
          <p:sp>
            <p:nvSpPr>
              <p:cNvPr id="163" name="Oval 162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4" name="Straight Connector 163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2" name="Group 151"/>
            <p:cNvGrpSpPr/>
            <p:nvPr/>
          </p:nvGrpSpPr>
          <p:grpSpPr>
            <a:xfrm>
              <a:off x="635055" y="4382433"/>
              <a:ext cx="365760" cy="365760"/>
              <a:chOff x="6884820" y="4576422"/>
              <a:chExt cx="1371600" cy="1371600"/>
            </a:xfrm>
          </p:grpSpPr>
          <p:sp>
            <p:nvSpPr>
              <p:cNvPr id="160" name="Oval 159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1" name="Straight Connector 160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3" name="Oval 152"/>
            <p:cNvSpPr/>
            <p:nvPr/>
          </p:nvSpPr>
          <p:spPr>
            <a:xfrm>
              <a:off x="997482" y="4390874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4" name="Group 153"/>
            <p:cNvGrpSpPr/>
            <p:nvPr/>
          </p:nvGrpSpPr>
          <p:grpSpPr>
            <a:xfrm>
              <a:off x="1246868" y="4131040"/>
              <a:ext cx="365760" cy="365760"/>
              <a:chOff x="6884820" y="4576422"/>
              <a:chExt cx="1371600" cy="1371600"/>
            </a:xfrm>
          </p:grpSpPr>
          <p:sp>
            <p:nvSpPr>
              <p:cNvPr id="157" name="Oval 156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8" name="Straight Connector 157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5" name="Oval 154"/>
            <p:cNvSpPr/>
            <p:nvPr/>
          </p:nvSpPr>
          <p:spPr>
            <a:xfrm>
              <a:off x="1212011" y="346150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Oval 155"/>
            <p:cNvSpPr/>
            <p:nvPr/>
          </p:nvSpPr>
          <p:spPr>
            <a:xfrm>
              <a:off x="1341846" y="378738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1" name="Oval 84"/>
          <p:cNvSpPr>
            <a:spLocks noChangeArrowheads="1"/>
          </p:cNvSpPr>
          <p:nvPr/>
        </p:nvSpPr>
        <p:spPr bwMode="auto">
          <a:xfrm>
            <a:off x="2005495" y="1809715"/>
            <a:ext cx="3657600" cy="3657600"/>
          </a:xfrm>
          <a:prstGeom prst="ellips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fr-FR">
              <a:solidFill>
                <a:schemeClr val="bg1"/>
              </a:solidFill>
            </a:endParaRPr>
          </a:p>
        </p:txBody>
      </p:sp>
      <p:grpSp>
        <p:nvGrpSpPr>
          <p:cNvPr id="182" name="Group 88"/>
          <p:cNvGrpSpPr>
            <a:grpSpLocks/>
          </p:cNvGrpSpPr>
          <p:nvPr/>
        </p:nvGrpSpPr>
        <p:grpSpPr bwMode="auto">
          <a:xfrm>
            <a:off x="3600122" y="1610614"/>
            <a:ext cx="376238" cy="365125"/>
            <a:chOff x="2246" y="2012"/>
            <a:chExt cx="237" cy="230"/>
          </a:xfrm>
        </p:grpSpPr>
        <p:sp>
          <p:nvSpPr>
            <p:cNvPr id="183" name="Oval 89"/>
            <p:cNvSpPr>
              <a:spLocks noChangeAspect="1" noChangeArrowheads="1"/>
            </p:cNvSpPr>
            <p:nvPr/>
          </p:nvSpPr>
          <p:spPr bwMode="auto">
            <a:xfrm flipH="1">
              <a:off x="2253" y="2012"/>
              <a:ext cx="230" cy="23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84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2361" y="2016"/>
              <a:ext cx="0" cy="23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sp>
        <p:nvSpPr>
          <p:cNvPr id="185" name="Oval 84"/>
          <p:cNvSpPr>
            <a:spLocks noChangeArrowheads="1"/>
          </p:cNvSpPr>
          <p:nvPr/>
        </p:nvSpPr>
        <p:spPr bwMode="auto">
          <a:xfrm>
            <a:off x="1769911" y="1574603"/>
            <a:ext cx="4114800" cy="4114800"/>
          </a:xfrm>
          <a:prstGeom prst="ellips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fr-FR">
              <a:solidFill>
                <a:schemeClr val="bg1"/>
              </a:solidFill>
            </a:endParaRPr>
          </a:p>
        </p:txBody>
      </p:sp>
      <p:grpSp>
        <p:nvGrpSpPr>
          <p:cNvPr id="186" name="Group 88"/>
          <p:cNvGrpSpPr>
            <a:grpSpLocks/>
          </p:cNvGrpSpPr>
          <p:nvPr/>
        </p:nvGrpSpPr>
        <p:grpSpPr bwMode="auto">
          <a:xfrm>
            <a:off x="2276692" y="1897156"/>
            <a:ext cx="366713" cy="365125"/>
            <a:chOff x="2252" y="2012"/>
            <a:chExt cx="231" cy="230"/>
          </a:xfrm>
        </p:grpSpPr>
        <p:sp>
          <p:nvSpPr>
            <p:cNvPr id="187" name="Oval 89"/>
            <p:cNvSpPr>
              <a:spLocks noChangeAspect="1" noChangeArrowheads="1"/>
            </p:cNvSpPr>
            <p:nvPr/>
          </p:nvSpPr>
          <p:spPr bwMode="auto">
            <a:xfrm flipH="1">
              <a:off x="2253" y="2012"/>
              <a:ext cx="230" cy="23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88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2367" y="2016"/>
              <a:ext cx="0" cy="23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55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1673629" y="129209"/>
            <a:ext cx="471533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CẤU TẠO NGUYÊN TỬ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345684" y="1464124"/>
            <a:ext cx="23255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proton: 2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7840137" y="3300825"/>
            <a:ext cx="23255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proton: 26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6864830" y="5159789"/>
            <a:ext cx="23255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proton: 92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977177" y="1600574"/>
            <a:ext cx="1171853" cy="972558"/>
            <a:chOff x="4533076" y="1859354"/>
            <a:chExt cx="1171853" cy="972558"/>
          </a:xfrm>
        </p:grpSpPr>
        <p:graphicFrame>
          <p:nvGraphicFramePr>
            <p:cNvPr id="6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780854"/>
                </p:ext>
              </p:extLst>
            </p:nvPr>
          </p:nvGraphicFramePr>
          <p:xfrm>
            <a:off x="4744773" y="2039415"/>
            <a:ext cx="733425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4" imgW="253800" imgH="203040" progId="Equation.DSMT4">
                    <p:embed/>
                  </p:oleObj>
                </mc:Choice>
                <mc:Fallback>
                  <p:oleObj name="Equation" r:id="rId4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4773" y="2039415"/>
                          <a:ext cx="733425" cy="59848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ounded Rectangle 1"/>
            <p:cNvSpPr/>
            <p:nvPr/>
          </p:nvSpPr>
          <p:spPr>
            <a:xfrm>
              <a:off x="4533076" y="1859354"/>
              <a:ext cx="1171853" cy="972558"/>
            </a:xfrm>
            <a:prstGeom prst="roundRect">
              <a:avLst>
                <a:gd name="adj" fmla="val 7539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57289" y="3474099"/>
            <a:ext cx="1171853" cy="972558"/>
            <a:chOff x="5013188" y="3732879"/>
            <a:chExt cx="1171853" cy="972558"/>
          </a:xfrm>
        </p:grpSpPr>
        <p:graphicFrame>
          <p:nvGraphicFramePr>
            <p:cNvPr id="6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886266"/>
                </p:ext>
              </p:extLst>
            </p:nvPr>
          </p:nvGraphicFramePr>
          <p:xfrm>
            <a:off x="5268686" y="3934603"/>
            <a:ext cx="829707" cy="617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6" imgW="279360" imgH="203040" progId="Equation.DSMT4">
                    <p:embed/>
                  </p:oleObj>
                </mc:Choice>
                <mc:Fallback>
                  <p:oleObj name="Equation" r:id="rId6" imgW="279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686" y="3934603"/>
                          <a:ext cx="829707" cy="61703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" name="Rounded Rectangle 155"/>
            <p:cNvSpPr/>
            <p:nvPr/>
          </p:nvSpPr>
          <p:spPr>
            <a:xfrm>
              <a:off x="5013188" y="3732879"/>
              <a:ext cx="1171853" cy="972558"/>
            </a:xfrm>
            <a:prstGeom prst="roundRect">
              <a:avLst>
                <a:gd name="adj" fmla="val 7539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483440" y="5325856"/>
            <a:ext cx="1171853" cy="972558"/>
            <a:chOff x="3959439" y="5584636"/>
            <a:chExt cx="1171853" cy="972558"/>
          </a:xfrm>
        </p:grpSpPr>
        <p:graphicFrame>
          <p:nvGraphicFramePr>
            <p:cNvPr id="7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054588"/>
                </p:ext>
              </p:extLst>
            </p:nvPr>
          </p:nvGraphicFramePr>
          <p:xfrm>
            <a:off x="4213479" y="5792281"/>
            <a:ext cx="75723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8" imgW="266400" imgH="203040" progId="Equation.DSMT4">
                    <p:embed/>
                  </p:oleObj>
                </mc:Choice>
                <mc:Fallback>
                  <p:oleObj name="Equation" r:id="rId8" imgW="266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479" y="5792281"/>
                          <a:ext cx="757238" cy="59055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" name="Rounded Rectangle 156"/>
            <p:cNvSpPr/>
            <p:nvPr/>
          </p:nvSpPr>
          <p:spPr>
            <a:xfrm>
              <a:off x="3959439" y="5584636"/>
              <a:ext cx="1171853" cy="972558"/>
            </a:xfrm>
            <a:prstGeom prst="roundRect">
              <a:avLst>
                <a:gd name="adj" fmla="val 7539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42269" y="1846241"/>
            <a:ext cx="23255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notron: 4 - 2 = 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338854" y="2219783"/>
            <a:ext cx="23255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electron: 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836722" y="3695262"/>
            <a:ext cx="27771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notron: 56 - 26 = 3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49127" y="4107658"/>
            <a:ext cx="23255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electron: 26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64830" y="5558007"/>
            <a:ext cx="299785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notron: 235 - 92 = 14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68245" y="5966404"/>
            <a:ext cx="23255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/>
            <a:r>
              <a:rPr lang="en-US" sz="2400" b="1">
                <a:solidFill>
                  <a:schemeClr val="bg1"/>
                </a:solidFill>
              </a:rPr>
              <a:t>electron: 92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051998" y="2914053"/>
            <a:ext cx="1520136" cy="1512779"/>
            <a:chOff x="187470" y="3243855"/>
            <a:chExt cx="1520136" cy="1512779"/>
          </a:xfrm>
        </p:grpSpPr>
        <p:sp>
          <p:nvSpPr>
            <p:cNvPr id="20" name="Oval 19"/>
            <p:cNvSpPr/>
            <p:nvPr/>
          </p:nvSpPr>
          <p:spPr>
            <a:xfrm>
              <a:off x="306592" y="3523202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898864" y="3243855"/>
              <a:ext cx="365760" cy="365760"/>
              <a:chOff x="6884820" y="4576422"/>
              <a:chExt cx="1371600" cy="1371600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Oval 21"/>
            <p:cNvSpPr/>
            <p:nvPr/>
          </p:nvSpPr>
          <p:spPr>
            <a:xfrm>
              <a:off x="1088819" y="3814020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475764" y="3837427"/>
              <a:ext cx="365760" cy="365760"/>
              <a:chOff x="6884820" y="4576422"/>
              <a:chExt cx="1371600" cy="1371600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6" name="Straight Connector 55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Oval 23"/>
            <p:cNvSpPr/>
            <p:nvPr/>
          </p:nvSpPr>
          <p:spPr>
            <a:xfrm>
              <a:off x="595246" y="4156911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26469" y="3534243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61399" y="385706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915508" y="3523202"/>
              <a:ext cx="365760" cy="365760"/>
              <a:chOff x="6884820" y="4576422"/>
              <a:chExt cx="1371600" cy="1371600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922253" y="4143504"/>
              <a:ext cx="365760" cy="365760"/>
              <a:chOff x="6884820" y="4576422"/>
              <a:chExt cx="1371600" cy="1371600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Oval 28"/>
            <p:cNvSpPr/>
            <p:nvPr/>
          </p:nvSpPr>
          <p:spPr>
            <a:xfrm>
              <a:off x="291628" y="4143504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187470" y="3855183"/>
              <a:ext cx="365760" cy="365760"/>
              <a:chOff x="6884820" y="4576422"/>
              <a:chExt cx="1371600" cy="1371600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30"/>
            <p:cNvGrpSpPr/>
            <p:nvPr/>
          </p:nvGrpSpPr>
          <p:grpSpPr>
            <a:xfrm>
              <a:off x="542425" y="3263312"/>
              <a:ext cx="365760" cy="365760"/>
              <a:chOff x="6884820" y="4576422"/>
              <a:chExt cx="1371600" cy="13716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31"/>
            <p:cNvGrpSpPr/>
            <p:nvPr/>
          </p:nvGrpSpPr>
          <p:grpSpPr>
            <a:xfrm>
              <a:off x="635055" y="4382433"/>
              <a:ext cx="365760" cy="365760"/>
              <a:chOff x="6884820" y="4576422"/>
              <a:chExt cx="1371600" cy="1371600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Oval 32"/>
            <p:cNvSpPr/>
            <p:nvPr/>
          </p:nvSpPr>
          <p:spPr>
            <a:xfrm>
              <a:off x="997482" y="4390874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246868" y="4131040"/>
              <a:ext cx="365760" cy="365760"/>
              <a:chOff x="6884820" y="4576422"/>
              <a:chExt cx="1371600" cy="13716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6884820" y="4576422"/>
                <a:ext cx="1371600" cy="1371600"/>
              </a:xfrm>
              <a:prstGeom prst="ellipse">
                <a:avLst/>
              </a:prstGeom>
              <a:gradFill flip="none" rotWithShape="1">
                <a:gsLst>
                  <a:gs pos="2000">
                    <a:srgbClr val="FF0000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>
                <a:off x="7579498" y="4633198"/>
                <a:ext cx="0" cy="1266095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>
                <a:off x="7572307" y="4638053"/>
                <a:ext cx="0" cy="1266092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Oval 34"/>
            <p:cNvSpPr/>
            <p:nvPr/>
          </p:nvSpPr>
          <p:spPr>
            <a:xfrm>
              <a:off x="1212011" y="346150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1341846" y="378738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1" name="Oval 84"/>
          <p:cNvSpPr>
            <a:spLocks noChangeArrowheads="1"/>
          </p:cNvSpPr>
          <p:nvPr/>
        </p:nvSpPr>
        <p:spPr bwMode="auto">
          <a:xfrm>
            <a:off x="2005495" y="1809715"/>
            <a:ext cx="3657600" cy="3657600"/>
          </a:xfrm>
          <a:prstGeom prst="ellips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fr-FR">
              <a:solidFill>
                <a:schemeClr val="bg1"/>
              </a:solidFill>
            </a:endParaRPr>
          </a:p>
        </p:txBody>
      </p:sp>
      <p:grpSp>
        <p:nvGrpSpPr>
          <p:cNvPr id="62" name="Group 88"/>
          <p:cNvGrpSpPr>
            <a:grpSpLocks/>
          </p:cNvGrpSpPr>
          <p:nvPr/>
        </p:nvGrpSpPr>
        <p:grpSpPr bwMode="auto">
          <a:xfrm>
            <a:off x="3600122" y="1610614"/>
            <a:ext cx="376238" cy="365125"/>
            <a:chOff x="2246" y="2012"/>
            <a:chExt cx="237" cy="230"/>
          </a:xfrm>
        </p:grpSpPr>
        <p:sp>
          <p:nvSpPr>
            <p:cNvPr id="63" name="Oval 89"/>
            <p:cNvSpPr>
              <a:spLocks noChangeAspect="1" noChangeArrowheads="1"/>
            </p:cNvSpPr>
            <p:nvPr/>
          </p:nvSpPr>
          <p:spPr bwMode="auto">
            <a:xfrm flipH="1">
              <a:off x="2253" y="2012"/>
              <a:ext cx="230" cy="23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64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2361" y="2016"/>
              <a:ext cx="0" cy="23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sp>
        <p:nvSpPr>
          <p:cNvPr id="65" name="Oval 84"/>
          <p:cNvSpPr>
            <a:spLocks noChangeArrowheads="1"/>
          </p:cNvSpPr>
          <p:nvPr/>
        </p:nvSpPr>
        <p:spPr bwMode="auto">
          <a:xfrm>
            <a:off x="1769911" y="1574603"/>
            <a:ext cx="4114800" cy="4114800"/>
          </a:xfrm>
          <a:prstGeom prst="ellips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fr-FR">
              <a:solidFill>
                <a:schemeClr val="bg1"/>
              </a:solidFill>
            </a:endParaRPr>
          </a:p>
        </p:txBody>
      </p:sp>
      <p:grpSp>
        <p:nvGrpSpPr>
          <p:cNvPr id="66" name="Group 88"/>
          <p:cNvGrpSpPr>
            <a:grpSpLocks/>
          </p:cNvGrpSpPr>
          <p:nvPr/>
        </p:nvGrpSpPr>
        <p:grpSpPr bwMode="auto">
          <a:xfrm>
            <a:off x="2276692" y="1897156"/>
            <a:ext cx="366713" cy="365125"/>
            <a:chOff x="2252" y="2012"/>
            <a:chExt cx="231" cy="230"/>
          </a:xfrm>
        </p:grpSpPr>
        <p:sp>
          <p:nvSpPr>
            <p:cNvPr id="69" name="Oval 89"/>
            <p:cNvSpPr>
              <a:spLocks noChangeAspect="1" noChangeArrowheads="1"/>
            </p:cNvSpPr>
            <p:nvPr/>
          </p:nvSpPr>
          <p:spPr bwMode="auto">
            <a:xfrm flipH="1">
              <a:off x="2253" y="2012"/>
              <a:ext cx="230" cy="23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71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2367" y="2016"/>
              <a:ext cx="0" cy="23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950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  <p:bldP spid="151" grpId="0"/>
      <p:bldP spid="15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oogle Shape;142;p40"/>
          <p:cNvGrpSpPr/>
          <p:nvPr/>
        </p:nvGrpSpPr>
        <p:grpSpPr>
          <a:xfrm>
            <a:off x="3901440" y="2697480"/>
            <a:ext cx="4389120" cy="1463040"/>
            <a:chOff x="1645343" y="2232174"/>
            <a:chExt cx="5665004" cy="1897380"/>
          </a:xfrm>
        </p:grpSpPr>
        <p:sp>
          <p:nvSpPr>
            <p:cNvPr id="143" name="Google Shape;143;p40"/>
            <p:cNvSpPr/>
            <p:nvPr/>
          </p:nvSpPr>
          <p:spPr>
            <a:xfrm>
              <a:off x="1645343" y="2232174"/>
              <a:ext cx="5665004" cy="1897380"/>
            </a:xfrm>
            <a:prstGeom prst="roundRect">
              <a:avLst>
                <a:gd name="adj" fmla="val 10865"/>
              </a:avLst>
            </a:prstGeom>
            <a:solidFill>
              <a:srgbClr val="005964"/>
            </a:solidFill>
            <a:ln w="19050" cap="flat" cmpd="sng">
              <a:solidFill>
                <a:srgbClr val="F7CAA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chemeClr val="lt1"/>
                </a:buClr>
                <a:buSzPts val="4400"/>
              </a:pPr>
              <a:endParaRPr sz="36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cs typeface="Calibri"/>
                <a:sym typeface="Calibri"/>
              </a:endParaRPr>
            </a:p>
          </p:txBody>
        </p:sp>
        <p:sp>
          <p:nvSpPr>
            <p:cNvPr id="144" name="Google Shape;144;p40"/>
            <p:cNvSpPr/>
            <p:nvPr/>
          </p:nvSpPr>
          <p:spPr>
            <a:xfrm>
              <a:off x="1716787" y="2339974"/>
              <a:ext cx="5521043" cy="172489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lnSpc>
                  <a:spcPct val="120000"/>
                </a:lnSpc>
                <a:buClr>
                  <a:srgbClr val="44546A"/>
                </a:buClr>
                <a:buSzPts val="3080"/>
              </a:pPr>
              <a:r>
                <a:rPr lang="vi-VN" sz="3600">
                  <a:solidFill>
                    <a:srgbClr val="FFFF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sym typeface="Arial"/>
                </a:rPr>
                <a:t>THUYẾT ELECTRON</a:t>
              </a:r>
            </a:p>
            <a:p>
              <a:pPr algn="ctr">
                <a:lnSpc>
                  <a:spcPct val="120000"/>
                </a:lnSpc>
                <a:buClr>
                  <a:srgbClr val="44546A"/>
                </a:buClr>
                <a:buSzPts val="3080"/>
              </a:pPr>
              <a:r>
                <a:rPr lang="vi-VN" sz="3200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sym typeface="Arial"/>
                </a:rPr>
                <a:t>(ĐIỆN TỬ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76289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ank">
  <a:themeElements>
    <a:clrScheme name="#Hocmai [by 9Slide]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014F83"/>
      </a:accent1>
      <a:accent2>
        <a:srgbClr val="01609F"/>
      </a:accent2>
      <a:accent3>
        <a:srgbClr val="0171BB"/>
      </a:accent3>
      <a:accent4>
        <a:srgbClr val="018EEB"/>
      </a:accent4>
      <a:accent5>
        <a:srgbClr val="1FA5FE"/>
      </a:accent5>
      <a:accent6>
        <a:srgbClr val="4FB8FE"/>
      </a:accent6>
      <a:hlink>
        <a:srgbClr val="5D9CEC"/>
      </a:hlink>
      <a:folHlink>
        <a:srgbClr val="AC92EC"/>
      </a:folHlink>
    </a:clrScheme>
    <a:fontScheme name="9Slide - No Admi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7517539D-6603-4F7B-B1F1-E1093FFCC0F8}" vid="{538782C9-125E-4746-8ED4-FC1DFF15BF7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5721</TotalTime>
  <Words>460</Words>
  <Application>Microsoft Office PowerPoint</Application>
  <PresentationFormat>Widescreen</PresentationFormat>
  <Paragraphs>114</Paragraphs>
  <Slides>2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#9Slide02 Noi dung rat dai</vt:lpstr>
      <vt:lpstr>Times New Roman</vt:lpstr>
      <vt:lpstr>#9Slide02 Tieu de rat dai 01</vt:lpstr>
      <vt:lpstr>Calibri Light</vt:lpstr>
      <vt:lpstr>Calibri</vt:lpstr>
      <vt:lpstr>#9Slide02 Noi dung dai</vt:lpstr>
      <vt:lpstr>Office Theme</vt:lpstr>
      <vt:lpstr>Blan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NAMNT</dc:creator>
  <dc:description>9Slide.vn</dc:description>
  <cp:lastModifiedBy>Văn Đức Lê</cp:lastModifiedBy>
  <cp:revision>912</cp:revision>
  <dcterms:created xsi:type="dcterms:W3CDTF">2016-02-28T00:23:09Z</dcterms:created>
  <dcterms:modified xsi:type="dcterms:W3CDTF">2021-09-12T13:23:10Z</dcterms:modified>
  <cp:category>9Slide.vn</cp:category>
</cp:coreProperties>
</file>